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86" r:id="rId3"/>
    <p:sldMasterId id="2147483700" r:id="rId4"/>
  </p:sldMasterIdLst>
  <p:notesMasterIdLst>
    <p:notesMasterId r:id="rId36"/>
  </p:notesMasterIdLst>
  <p:sldIdLst>
    <p:sldId id="312" r:id="rId5"/>
    <p:sldId id="335" r:id="rId6"/>
    <p:sldId id="313" r:id="rId7"/>
    <p:sldId id="300" r:id="rId8"/>
    <p:sldId id="297" r:id="rId9"/>
    <p:sldId id="330" r:id="rId10"/>
    <p:sldId id="305" r:id="rId11"/>
    <p:sldId id="316" r:id="rId12"/>
    <p:sldId id="317" r:id="rId13"/>
    <p:sldId id="326" r:id="rId14"/>
    <p:sldId id="331" r:id="rId15"/>
    <p:sldId id="332" r:id="rId16"/>
    <p:sldId id="283" r:id="rId17"/>
    <p:sldId id="267" r:id="rId18"/>
    <p:sldId id="311" r:id="rId19"/>
    <p:sldId id="258" r:id="rId20"/>
    <p:sldId id="286" r:id="rId21"/>
    <p:sldId id="306" r:id="rId22"/>
    <p:sldId id="333" r:id="rId23"/>
    <p:sldId id="334" r:id="rId24"/>
    <p:sldId id="280" r:id="rId25"/>
    <p:sldId id="296" r:id="rId26"/>
    <p:sldId id="328" r:id="rId27"/>
    <p:sldId id="337" r:id="rId28"/>
    <p:sldId id="336" r:id="rId29"/>
    <p:sldId id="303" r:id="rId30"/>
    <p:sldId id="284" r:id="rId31"/>
    <p:sldId id="321" r:id="rId32"/>
    <p:sldId id="318" r:id="rId33"/>
    <p:sldId id="319" r:id="rId34"/>
    <p:sldId id="320" r:id="rId35"/>
  </p:sldIdLst>
  <p:sldSz cx="9144000" cy="6858000" type="screen4x3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264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319134-FFEA-4046-9CF8-3725AA3A9056}" type="datetimeFigureOut">
              <a:rPr lang="ro-RO" smtClean="0"/>
              <a:t>26.01.2018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9EA304-3D68-4554-8BF7-D04A28687A13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169664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14569" indent="-274834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099337" indent="-219867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539072" indent="-219867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1978807" indent="-219867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418542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858277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298012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737747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2D744C01-067F-43A3-BD05-8C0B9C098057}" type="slidenum">
              <a:rPr lang="en-US" sz="1300" b="0"/>
              <a:pPr eaLnBrk="1" hangingPunct="1">
                <a:defRPr/>
              </a:pPr>
              <a:t>15</a:t>
            </a:fld>
            <a:endParaRPr lang="en-US" sz="1300" b="0"/>
          </a:p>
        </p:txBody>
      </p:sp>
      <p:sp>
        <p:nvSpPr>
          <p:cNvPr id="9218" name="Text Box 2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1152525" y="812800"/>
            <a:ext cx="5370513" cy="4029075"/>
          </a:xfrm>
          <a:prstGeom prst="rect">
            <a:avLst/>
          </a:prstGeom>
          <a:solidFill>
            <a:srgbClr val="FFFFFF"/>
          </a:solidFill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921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768351" y="5101384"/>
            <a:ext cx="6143625" cy="483322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lIns="94226" tIns="47113" rIns="94226" bIns="47113" anchor="ctr"/>
          <a:lstStyle/>
          <a:p>
            <a:pPr>
              <a:defRPr/>
            </a:pPr>
            <a:endParaRPr lang="en-US" smtClean="0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44027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265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9511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1563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941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9964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DE0EF5-8ADB-4E56-AABF-379A79B38B29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1F6880-A66C-444F-BE27-69CAD69866EB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9766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9F847E-561B-4A9E-8493-071D61F1BF94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822C05-650D-4888-A83C-B25C0E8178A4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3089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204308-4DF8-4953-8697-D0B038B41D81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2798CA-EFC9-42F2-87ED-2CECE7229FF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9373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BC14909-95D8-4125-BFF6-03C15D07B5E0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DC6E2C-0D38-42C2-B8C7-2C5221D9752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302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1DC507-1859-42F5-ABF8-57D31D974CB7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20F903-A2F1-4A09-AD40-A5B424E04BC0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7256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2341F70-76D1-46FB-8CD2-A66E23FD2974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CF2378-0D63-4881-921F-6A94963CB7E9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297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9401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8F1D56-577F-4867-8525-7EA0F6725D78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610DAB-9A61-4DCE-A989-69A05741FE0D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55272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CB2A79-0891-40D7-815D-CA536A200323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60F83B-5549-4E5E-BF5D-88F663F7092C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54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29D7D9-7499-42FF-A5FA-CBF65A89922A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2756E7-0693-4C23-8AA7-203E754BC9C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6470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C5A2BD-ACDB-4FA7-B8F0-59FBAA0EF86B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945886-0CD0-4C11-AE7E-B912C84B766E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489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B20E64-6298-47E9-9E01-4F43A915064E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5566AD-6EE4-4A22-B566-6D98C02D4938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6348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29420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1042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409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13399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0850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15778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21766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7209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53700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3035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58387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23584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84949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4279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33133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4335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05075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40512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17872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01570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48612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4756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31092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5503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4436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54036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953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30293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1787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621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849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057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6424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311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771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26/20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490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2.png"/><Relationship Id="rId11" Type="http://schemas.openxmlformats.org/officeDocument/2006/relationships/image" Target="../media/image17.wmf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1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image" Target="../media/image50.png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9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0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WordArt 4"/>
          <p:cNvSpPr>
            <a:spLocks noChangeArrowheads="1" noChangeShapeType="1" noTextEdit="1"/>
          </p:cNvSpPr>
          <p:nvPr/>
        </p:nvSpPr>
        <p:spPr bwMode="auto">
          <a:xfrm>
            <a:off x="1524000" y="1143000"/>
            <a:ext cx="7902575" cy="327660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86" lon="19439992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</a:sp3d>
          </a:bodyPr>
          <a:lstStyle/>
          <a:p>
            <a:pPr algn="ctr">
              <a:defRPr/>
            </a:pP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Status Report of the </a:t>
            </a:r>
          </a:p>
          <a:p>
            <a:pPr algn="ctr">
              <a:defRPr/>
            </a:pP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DIRAC Experiment - PS 212</a:t>
            </a:r>
            <a:endParaRPr lang="en-US" sz="72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707070"/>
                  </a:gs>
                  <a:gs pos="50000">
                    <a:srgbClr val="FFFFFF"/>
                  </a:gs>
                  <a:gs pos="100000">
                    <a:srgbClr val="707070"/>
                  </a:gs>
                </a:gsLst>
                <a:lin ang="2700000" scaled="1"/>
              </a:gradFill>
              <a:latin typeface="Impact" pitchFamily="34" charset="0"/>
              <a:cs typeface="Times New Roman" pitchFamily="18" charset="0"/>
            </a:endParaRPr>
          </a:p>
        </p:txBody>
      </p:sp>
      <p:sp>
        <p:nvSpPr>
          <p:cNvPr id="16387" name="WordArt 4"/>
          <p:cNvSpPr>
            <a:spLocks noChangeArrowheads="1" noChangeShapeType="1" noTextEdit="1"/>
          </p:cNvSpPr>
          <p:nvPr/>
        </p:nvSpPr>
        <p:spPr bwMode="auto">
          <a:xfrm>
            <a:off x="1676400" y="5943600"/>
            <a:ext cx="5410200" cy="30480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/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Gungsuh"/>
                <a:ea typeface="Gungsuh"/>
              </a:rPr>
              <a:t>SPS COMMITTEE, January</a:t>
            </a:r>
            <a:r>
              <a:rPr lang="ro-RO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Gungsuh"/>
                <a:ea typeface="Gungsuh"/>
              </a:rPr>
              <a:t> 201</a:t>
            </a:r>
            <a:r>
              <a:rPr lang="en-US" sz="72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Gungsuh"/>
                <a:ea typeface="Gungsuh"/>
              </a:rPr>
              <a:t>8</a:t>
            </a:r>
            <a:endParaRPr lang="ro-RO" sz="72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solidFill>
                <a:srgbClr val="7030A0"/>
              </a:solidFill>
              <a:latin typeface="Gungsuh"/>
              <a:ea typeface="Gungsuh"/>
            </a:endParaRPr>
          </a:p>
        </p:txBody>
      </p:sp>
      <p:sp>
        <p:nvSpPr>
          <p:cNvPr id="5" name="WordArt 4"/>
          <p:cNvSpPr>
            <a:spLocks noChangeArrowheads="1" noChangeShapeType="1" noTextEdit="1"/>
          </p:cNvSpPr>
          <p:nvPr/>
        </p:nvSpPr>
        <p:spPr bwMode="auto">
          <a:xfrm>
            <a:off x="1905000" y="4724400"/>
            <a:ext cx="4800600" cy="60960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/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chemeClr val="accent2">
                    <a:lumMod val="75000"/>
                  </a:schemeClr>
                </a:solidFill>
                <a:latin typeface="Gungsuh"/>
                <a:ea typeface="Gungsuh"/>
              </a:rPr>
              <a:t>L. </a:t>
            </a:r>
            <a:r>
              <a:rPr lang="ro-RO" sz="7200" b="1" kern="1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chemeClr val="accent2">
                    <a:lumMod val="75000"/>
                  </a:schemeClr>
                </a:solidFill>
                <a:latin typeface="Gungsuh"/>
                <a:ea typeface="Gungsuh"/>
              </a:rPr>
              <a:t>Nemenov (</a:t>
            </a:r>
            <a:r>
              <a:rPr lang="en-US" sz="7200" b="1" kern="1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chemeClr val="accent2">
                    <a:lumMod val="75000"/>
                  </a:schemeClr>
                </a:solidFill>
                <a:latin typeface="Gungsuh"/>
                <a:ea typeface="Gungsuh"/>
              </a:rPr>
              <a:t>JINR</a:t>
            </a: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chemeClr val="accent2">
                    <a:lumMod val="75000"/>
                  </a:schemeClr>
                </a:solidFill>
                <a:latin typeface="Gungsuh"/>
                <a:ea typeface="Gungsuh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4439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027"/>
          <p:cNvPicPr/>
          <p:nvPr/>
        </p:nvPicPr>
        <p:blipFill>
          <a:blip r:embed="rId2"/>
          <a:stretch>
            <a:fillRect/>
          </a:stretch>
        </p:blipFill>
        <p:spPr>
          <a:xfrm>
            <a:off x="313631" y="332656"/>
            <a:ext cx="8676456" cy="5490119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539552" y="5822775"/>
            <a:ext cx="8352928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836295" algn="ctr"/>
                <a:tab pos="1550035" algn="ctr"/>
                <a:tab pos="2272665" algn="ctr"/>
                <a:tab pos="3001645" algn="ctr"/>
                <a:tab pos="3715385" algn="ctr"/>
                <a:tab pos="4441190" algn="ctr"/>
                <a:tab pos="5144770" algn="ctr"/>
                <a:tab pos="5965825" algn="r"/>
              </a:tabLs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-20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-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15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  -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10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  -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5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0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    5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    10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   15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20</a:t>
            </a:r>
            <a:endParaRPr lang="ru-RU" sz="1600" dirty="0"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051720" y="6211471"/>
            <a:ext cx="6624736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91440">
              <a:lnSpc>
                <a:spcPct val="107000"/>
              </a:lnSpc>
              <a:spcAft>
                <a:spcPts val="0"/>
              </a:spcAft>
            </a:pPr>
            <a:r>
              <a:rPr lang="en-US" i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Q</a:t>
            </a:r>
            <a:r>
              <a:rPr lang="en-US" i="1" baseline="-25000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for </a:t>
            </a:r>
            <a:r>
              <a:rPr lang="en-US" i="1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Q</a:t>
            </a:r>
            <a:r>
              <a:rPr lang="en-US" i="1" baseline="-25000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T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between 0-1 MeV (accidentals subtracted)       MeV/c</a:t>
            </a:r>
            <a:endParaRPr lang="ru-RU" sz="1600" dirty="0"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2612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17" name="Picture 8117"/>
          <p:cNvPicPr/>
          <p:nvPr/>
        </p:nvPicPr>
        <p:blipFill>
          <a:blip r:embed="rId2"/>
          <a:stretch>
            <a:fillRect/>
          </a:stretch>
        </p:blipFill>
        <p:spPr>
          <a:xfrm>
            <a:off x="1810703" y="727075"/>
            <a:ext cx="5522595" cy="5403850"/>
          </a:xfrm>
          <a:prstGeom prst="rect">
            <a:avLst/>
          </a:prstGeom>
        </p:spPr>
      </p:pic>
      <p:sp>
        <p:nvSpPr>
          <p:cNvPr id="2" name="Text Box 1"/>
          <p:cNvSpPr txBox="1"/>
          <p:nvPr/>
        </p:nvSpPr>
        <p:spPr>
          <a:xfrm>
            <a:off x="6002020" y="6130925"/>
            <a:ext cx="133159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</a:rPr>
              <a:t>Q [MeV/c]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1475740" y="727075"/>
            <a:ext cx="3479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latin typeface="Times New Roman" panose="02020603050405020304" pitchFamily="18" charset="0"/>
                <a:sym typeface="+mn-ea"/>
              </a:rPr>
              <a:t>N</a:t>
            </a:r>
            <a:endParaRPr lang="en-US"/>
          </a:p>
        </p:txBody>
      </p:sp>
      <p:sp>
        <p:nvSpPr>
          <p:cNvPr id="4" name="Text Box 3"/>
          <p:cNvSpPr txBox="1"/>
          <p:nvPr/>
        </p:nvSpPr>
        <p:spPr>
          <a:xfrm>
            <a:off x="1475740" y="3528060"/>
            <a:ext cx="3479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latin typeface="Times New Roman" panose="02020603050405020304" pitchFamily="18" charset="0"/>
                <a:sym typeface="+mn-ea"/>
              </a:rPr>
              <a:t>N</a:t>
            </a:r>
            <a:endParaRPr lang="en-US"/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6" name="WordArt 98"/>
          <p:cNvSpPr>
            <a:spLocks noChangeArrowheads="1" noChangeShapeType="1" noTextEdit="1"/>
          </p:cNvSpPr>
          <p:nvPr/>
        </p:nvSpPr>
        <p:spPr bwMode="auto">
          <a:xfrm>
            <a:off x="2267744" y="63062"/>
            <a:ext cx="4392488" cy="45525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537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ir analysi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/26/2018</a:t>
            </a:fld>
            <a:endParaRPr lang="en-US" dirty="0"/>
          </a:p>
        </p:txBody>
      </p:sp>
      <p:sp>
        <p:nvSpPr>
          <p:cNvPr id="1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130683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9" name="WordArt 98"/>
          <p:cNvSpPr>
            <a:spLocks noChangeArrowheads="1" noChangeShapeType="1" noTextEdit="1"/>
          </p:cNvSpPr>
          <p:nvPr/>
        </p:nvSpPr>
        <p:spPr bwMode="auto">
          <a:xfrm>
            <a:off x="2267744" y="63062"/>
            <a:ext cx="4392488" cy="45525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537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ir analysi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214120" y="667385"/>
            <a:ext cx="6564630" cy="6087110"/>
            <a:chOff x="1221" y="1003"/>
            <a:chExt cx="10338" cy="9586"/>
          </a:xfrm>
        </p:grpSpPr>
        <p:grpSp>
          <p:nvGrpSpPr>
            <p:cNvPr id="7" name="Group 6"/>
            <p:cNvGrpSpPr/>
            <p:nvPr/>
          </p:nvGrpSpPr>
          <p:grpSpPr>
            <a:xfrm>
              <a:off x="1221" y="1511"/>
              <a:ext cx="10338" cy="9079"/>
              <a:chOff x="1121" y="1678"/>
              <a:chExt cx="10338" cy="9367"/>
            </a:xfrm>
          </p:grpSpPr>
          <p:graphicFrame>
            <p:nvGraphicFramePr>
              <p:cNvPr id="2" name="Object 1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365" y="1678"/>
              <a:ext cx="10094" cy="87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25" r:id="rId3" imgW="4520565" imgH="6305550" progId="AcroExch.Document.DC">
                      <p:embed/>
                    </p:oleObj>
                  </mc:Choice>
                  <mc:Fallback>
                    <p:oleObj r:id="rId3" imgW="4520565" imgH="6305550" progId="AcroExch.Document.DC">
                      <p:embed/>
                      <p:pic>
                        <p:nvPicPr>
                          <p:cNvPr id="2" name="Object 1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4"/>
                          <a:srcRect l="3361" t="37562" r="22245" b="2792"/>
                          <a:stretch>
                            <a:fillRect/>
                          </a:stretch>
                        </p:blipFill>
                        <p:spPr>
                          <a:xfrm>
                            <a:off x="1365" y="1678"/>
                            <a:ext cx="10094" cy="871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" name="Text Box 2"/>
              <p:cNvSpPr txBox="1"/>
              <p:nvPr/>
            </p:nvSpPr>
            <p:spPr>
              <a:xfrm>
                <a:off x="9219" y="10397"/>
                <a:ext cx="2026" cy="64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</a:rPr>
                  <a:t>Q[MeV/c]</a:t>
                </a:r>
              </a:p>
            </p:txBody>
          </p:sp>
          <p:sp>
            <p:nvSpPr>
              <p:cNvPr id="4" name="Text Box 3"/>
              <p:cNvSpPr txBox="1"/>
              <p:nvPr/>
            </p:nvSpPr>
            <p:spPr>
              <a:xfrm>
                <a:off x="1121" y="1821"/>
                <a:ext cx="555" cy="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5" name="Text Box 4"/>
              <p:cNvSpPr txBox="1"/>
              <p:nvPr/>
            </p:nvSpPr>
            <p:spPr>
              <a:xfrm>
                <a:off x="1121" y="4610"/>
                <a:ext cx="555" cy="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6" name="Text Box 5"/>
              <p:cNvSpPr txBox="1"/>
              <p:nvPr/>
            </p:nvSpPr>
            <p:spPr>
              <a:xfrm>
                <a:off x="1121" y="7398"/>
                <a:ext cx="555" cy="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</a:rPr>
                  <a:t>R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4249" y="1003"/>
              <a:ext cx="4526" cy="628"/>
            </a:xfrm>
            <a:prstGeom prst="rect">
              <a:avLst/>
            </a:prstGeom>
            <a:solidFill>
              <a:srgbClr val="FFFF00"/>
            </a:solidFill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oulomb pairs ratio</a:t>
              </a:r>
            </a:p>
          </p:txBody>
        </p:sp>
      </p:grpSp>
      <p:sp>
        <p:nvSpPr>
          <p:cNvPr id="15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/26/2018</a:t>
            </a:fld>
            <a:endParaRPr lang="en-US" dirty="0"/>
          </a:p>
        </p:txBody>
      </p:sp>
      <p:sp>
        <p:nvSpPr>
          <p:cNvPr id="1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039232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08504" cy="548680"/>
          </a:xfr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Autofit/>
          </a:bodyPr>
          <a:lstStyle/>
          <a:p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RAC++ (Setup Isometric view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572" y="692696"/>
            <a:ext cx="8891300" cy="5544616"/>
          </a:xfrm>
        </p:spPr>
      </p:pic>
      <p:sp>
        <p:nvSpPr>
          <p:cNvPr id="5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E886B75E-770A-4556-A3D0-03AFD8DB30FC}" type="datetime1">
              <a:rPr lang="en-US" smtClean="0"/>
              <a:t>1/26/2018</a:t>
            </a:fld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0CB7A50-908A-4258-9D5A-39A26ACBD97A}" type="slidenum">
              <a:rPr lang="en-US" smtClean="0"/>
              <a:t>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60760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42295" y="4509120"/>
            <a:ext cx="446789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30000"/>
              </a:spcBef>
              <a:spcAft>
                <a:spcPct val="0"/>
              </a:spcAft>
            </a:pPr>
            <a:r>
              <a:rPr lang="en-US" altLang="en-US" sz="72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itchFamily="18" charset="0"/>
                <a:ea typeface="Gungsuh"/>
                <a:cs typeface="Times New Roman" pitchFamily="18" charset="0"/>
                <a:sym typeface="Symbol" pitchFamily="18" charset="2"/>
              </a:rPr>
              <a:t>Thank you</a:t>
            </a:r>
          </a:p>
        </p:txBody>
      </p:sp>
      <p:sp>
        <p:nvSpPr>
          <p:cNvPr id="3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/26/2018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4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599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4535488" y="914400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619125" y="831850"/>
            <a:ext cx="3906838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CERN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Geneva,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witzerland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914400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4535488" y="5599113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636588" y="5416550"/>
            <a:ext cx="39211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, 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Japan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5016500" y="5235575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Bern University 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Bern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witzerland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4535488" y="5081588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644525" y="4802188"/>
            <a:ext cx="3894138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KEK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Tsukuba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Japan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12700" y="4940300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4535488" y="4564063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0" y="4564063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5016500" y="4552950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Santiago de </a:t>
            </a:r>
            <a:r>
              <a:rPr lang="en-US" sz="1800" dirty="0" err="1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Compostela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antiago de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Compostela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pain</a:t>
            </a: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4535488" y="4046538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565150" y="4152900"/>
            <a:ext cx="39973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University of Messina</a:t>
            </a:r>
            <a:r>
              <a:rPr lang="en-US" sz="16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/>
            </a:r>
            <a:br>
              <a:rPr lang="en-US" sz="16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</a:br>
            <a:r>
              <a:rPr lang="en-US" sz="16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                          </a:t>
            </a:r>
            <a:r>
              <a:rPr lang="en-US" sz="7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   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Messina</a:t>
            </a:r>
            <a:r>
              <a:rPr lang="en-US" sz="1800" dirty="0">
                <a:solidFill>
                  <a:srgbClr val="9900CC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 Italy</a:t>
            </a:r>
            <a:r>
              <a:rPr 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0" y="4046538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5016500" y="3867150"/>
            <a:ext cx="41275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HEP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Protvino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ussia</a:t>
            </a:r>
          </a:p>
        </p:txBody>
      </p:sp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4535488" y="3529013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574675" y="3521075"/>
            <a:ext cx="39973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it-IT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NFN-Laboratori Nazionali di Frascati</a:t>
            </a:r>
            <a:br>
              <a:rPr lang="it-IT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Frascati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Italy</a:t>
            </a:r>
          </a:p>
        </p:txBody>
      </p:sp>
      <p:sp>
        <p:nvSpPr>
          <p:cNvPr id="7188" name="Rectangle 20"/>
          <p:cNvSpPr>
            <a:spLocks noChangeArrowheads="1"/>
          </p:cNvSpPr>
          <p:nvPr/>
        </p:nvSpPr>
        <p:spPr bwMode="auto">
          <a:xfrm>
            <a:off x="0" y="3529013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5016500" y="3170238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SINP of Moscow State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Moscow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ussia</a:t>
            </a:r>
          </a:p>
        </p:txBody>
      </p:sp>
      <p:sp>
        <p:nvSpPr>
          <p:cNvPr id="7190" name="Rectangle 22"/>
          <p:cNvSpPr>
            <a:spLocks noChangeArrowheads="1"/>
          </p:cNvSpPr>
          <p:nvPr/>
        </p:nvSpPr>
        <p:spPr bwMode="auto">
          <a:xfrm>
            <a:off x="4535488" y="3011488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1" name="Rectangle 23"/>
          <p:cNvSpPr>
            <a:spLocks noChangeArrowheads="1"/>
          </p:cNvSpPr>
          <p:nvPr/>
        </p:nvSpPr>
        <p:spPr bwMode="auto">
          <a:xfrm>
            <a:off x="0" y="3011488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2" name="Rectangle 24"/>
          <p:cNvSpPr>
            <a:spLocks noChangeArrowheads="1"/>
          </p:cNvSpPr>
          <p:nvPr/>
        </p:nvSpPr>
        <p:spPr bwMode="auto">
          <a:xfrm>
            <a:off x="5045075" y="2487613"/>
            <a:ext cx="409892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JINR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Dubna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ussia</a:t>
            </a:r>
          </a:p>
        </p:txBody>
      </p:sp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4535488" y="2466975"/>
            <a:ext cx="481012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4" name="Rectangle 26"/>
          <p:cNvSpPr>
            <a:spLocks noChangeArrowheads="1"/>
          </p:cNvSpPr>
          <p:nvPr/>
        </p:nvSpPr>
        <p:spPr bwMode="auto">
          <a:xfrm>
            <a:off x="603250" y="2820988"/>
            <a:ext cx="396875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Nuclear Physics Institute ASCR 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</a:t>
            </a:r>
            <a:r>
              <a:rPr lang="en-US" sz="1800" dirty="0">
                <a:solidFill>
                  <a:srgbClr val="000000"/>
                </a:solidFill>
                <a:latin typeface="Calibri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Rez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Czech Republic</a:t>
            </a:r>
          </a:p>
        </p:txBody>
      </p:sp>
      <p:sp>
        <p:nvSpPr>
          <p:cNvPr id="7195" name="Rectangle 27"/>
          <p:cNvSpPr>
            <a:spLocks noChangeArrowheads="1"/>
          </p:cNvSpPr>
          <p:nvPr/>
        </p:nvSpPr>
        <p:spPr bwMode="auto">
          <a:xfrm>
            <a:off x="0" y="2466975"/>
            <a:ext cx="473075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6" name="Rectangle 28"/>
          <p:cNvSpPr>
            <a:spLocks noChangeArrowheads="1"/>
          </p:cNvSpPr>
          <p:nvPr/>
        </p:nvSpPr>
        <p:spPr bwMode="auto">
          <a:xfrm>
            <a:off x="5030788" y="1751013"/>
            <a:ext cx="4113212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FIN-HH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Bucharest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omania</a:t>
            </a:r>
          </a:p>
        </p:txBody>
      </p:sp>
      <p:sp>
        <p:nvSpPr>
          <p:cNvPr id="7197" name="Rectangle 29"/>
          <p:cNvSpPr>
            <a:spLocks noChangeArrowheads="1"/>
          </p:cNvSpPr>
          <p:nvPr/>
        </p:nvSpPr>
        <p:spPr bwMode="auto">
          <a:xfrm>
            <a:off x="4535488" y="1949450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8" name="Rectangle 30"/>
          <p:cNvSpPr>
            <a:spLocks noChangeArrowheads="1"/>
          </p:cNvSpPr>
          <p:nvPr/>
        </p:nvSpPr>
        <p:spPr bwMode="auto">
          <a:xfrm>
            <a:off x="608013" y="2163763"/>
            <a:ext cx="39639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nstitute of Physics ASCR 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Prague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Czech Republic</a:t>
            </a:r>
          </a:p>
        </p:txBody>
      </p:sp>
      <p:sp>
        <p:nvSpPr>
          <p:cNvPr id="7199" name="Rectangle 31"/>
          <p:cNvSpPr>
            <a:spLocks noChangeArrowheads="1"/>
          </p:cNvSpPr>
          <p:nvPr/>
        </p:nvSpPr>
        <p:spPr bwMode="auto">
          <a:xfrm>
            <a:off x="0" y="1949450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0" name="Rectangle 32"/>
          <p:cNvSpPr>
            <a:spLocks noChangeArrowheads="1"/>
          </p:cNvSpPr>
          <p:nvPr/>
        </p:nvSpPr>
        <p:spPr bwMode="auto">
          <a:xfrm>
            <a:off x="5016500" y="1052513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Tokyo Metropolitan University 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Tokyo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Japan</a:t>
            </a:r>
          </a:p>
        </p:txBody>
      </p:sp>
      <p:sp>
        <p:nvSpPr>
          <p:cNvPr id="7201" name="Rectangle 33"/>
          <p:cNvSpPr>
            <a:spLocks noChangeArrowheads="1"/>
          </p:cNvSpPr>
          <p:nvPr/>
        </p:nvSpPr>
        <p:spPr bwMode="auto">
          <a:xfrm>
            <a:off x="4535488" y="1431925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2" name="Rectangle 34"/>
          <p:cNvSpPr>
            <a:spLocks noChangeArrowheads="1"/>
          </p:cNvSpPr>
          <p:nvPr/>
        </p:nvSpPr>
        <p:spPr bwMode="auto">
          <a:xfrm>
            <a:off x="608013" y="1433513"/>
            <a:ext cx="39639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Czech Technical University 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Prague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Czech Republic</a:t>
            </a:r>
          </a:p>
        </p:txBody>
      </p:sp>
      <p:sp>
        <p:nvSpPr>
          <p:cNvPr id="7203" name="Rectangle 35"/>
          <p:cNvSpPr>
            <a:spLocks noChangeArrowheads="1"/>
          </p:cNvSpPr>
          <p:nvPr/>
        </p:nvSpPr>
        <p:spPr bwMode="auto">
          <a:xfrm>
            <a:off x="0" y="1431925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4" name="Line 36"/>
          <p:cNvSpPr>
            <a:spLocks noChangeShapeType="1"/>
          </p:cNvSpPr>
          <p:nvPr/>
        </p:nvSpPr>
        <p:spPr bwMode="auto">
          <a:xfrm>
            <a:off x="0" y="1949450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5" name="Line 37"/>
          <p:cNvSpPr>
            <a:spLocks noChangeShapeType="1"/>
          </p:cNvSpPr>
          <p:nvPr/>
        </p:nvSpPr>
        <p:spPr bwMode="auto">
          <a:xfrm>
            <a:off x="0" y="2466975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6" name="Line 38"/>
          <p:cNvSpPr>
            <a:spLocks noChangeShapeType="1"/>
          </p:cNvSpPr>
          <p:nvPr/>
        </p:nvSpPr>
        <p:spPr bwMode="auto">
          <a:xfrm>
            <a:off x="0" y="301148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7" name="Line 39"/>
          <p:cNvSpPr>
            <a:spLocks noChangeShapeType="1"/>
          </p:cNvSpPr>
          <p:nvPr/>
        </p:nvSpPr>
        <p:spPr bwMode="auto">
          <a:xfrm>
            <a:off x="0" y="3429000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8" name="Line 40"/>
          <p:cNvSpPr>
            <a:spLocks noChangeShapeType="1"/>
          </p:cNvSpPr>
          <p:nvPr/>
        </p:nvSpPr>
        <p:spPr bwMode="auto">
          <a:xfrm>
            <a:off x="0" y="404653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9" name="Line 41"/>
          <p:cNvSpPr>
            <a:spLocks noChangeShapeType="1"/>
          </p:cNvSpPr>
          <p:nvPr/>
        </p:nvSpPr>
        <p:spPr bwMode="auto">
          <a:xfrm>
            <a:off x="0" y="4518025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0" name="Line 42"/>
          <p:cNvSpPr>
            <a:spLocks noChangeShapeType="1"/>
          </p:cNvSpPr>
          <p:nvPr/>
        </p:nvSpPr>
        <p:spPr bwMode="auto">
          <a:xfrm>
            <a:off x="0" y="508158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1" name="Line 43"/>
          <p:cNvSpPr>
            <a:spLocks noChangeShapeType="1"/>
          </p:cNvSpPr>
          <p:nvPr/>
        </p:nvSpPr>
        <p:spPr bwMode="auto">
          <a:xfrm>
            <a:off x="0" y="5599113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2" name="Line 44"/>
          <p:cNvSpPr>
            <a:spLocks noChangeShapeType="1"/>
          </p:cNvSpPr>
          <p:nvPr/>
        </p:nvSpPr>
        <p:spPr bwMode="auto">
          <a:xfrm>
            <a:off x="0" y="611663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44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3" name="Line 45"/>
          <p:cNvSpPr>
            <a:spLocks noChangeShapeType="1"/>
          </p:cNvSpPr>
          <p:nvPr/>
        </p:nvSpPr>
        <p:spPr bwMode="auto">
          <a:xfrm>
            <a:off x="0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44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4" name="Line 46"/>
          <p:cNvSpPr>
            <a:spLocks noChangeShapeType="1"/>
          </p:cNvSpPr>
          <p:nvPr/>
        </p:nvSpPr>
        <p:spPr bwMode="auto">
          <a:xfrm>
            <a:off x="473075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5" name="Line 47"/>
          <p:cNvSpPr>
            <a:spLocks noChangeShapeType="1"/>
          </p:cNvSpPr>
          <p:nvPr/>
        </p:nvSpPr>
        <p:spPr bwMode="auto">
          <a:xfrm>
            <a:off x="4535488" y="914400"/>
            <a:ext cx="1587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6" name="Line 48"/>
          <p:cNvSpPr>
            <a:spLocks noChangeShapeType="1"/>
          </p:cNvSpPr>
          <p:nvPr/>
        </p:nvSpPr>
        <p:spPr bwMode="auto">
          <a:xfrm>
            <a:off x="5016500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7" name="Line 49"/>
          <p:cNvSpPr>
            <a:spLocks noChangeShapeType="1"/>
          </p:cNvSpPr>
          <p:nvPr/>
        </p:nvSpPr>
        <p:spPr bwMode="auto">
          <a:xfrm>
            <a:off x="9144000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pic>
        <p:nvPicPr>
          <p:cNvPr id="7218" name="Picture 5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5263" y="6108700"/>
            <a:ext cx="414337" cy="293688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19" name="Picture 5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97400" y="1066800"/>
            <a:ext cx="361950" cy="27146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0" name="Picture 5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4546600"/>
            <a:ext cx="387350" cy="255588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1" name="Picture 5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5265738"/>
            <a:ext cx="254000" cy="252412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2" name="Picture 5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3240088"/>
            <a:ext cx="384175" cy="25082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3" name="Picture 5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84700" y="3922713"/>
            <a:ext cx="384175" cy="25082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4" name="Picture 5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84700" y="1795463"/>
            <a:ext cx="384175" cy="252412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5" name="Picture 5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59300" y="2487613"/>
            <a:ext cx="455613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6" name="Picture 5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3588" y="5989638"/>
            <a:ext cx="254000" cy="254000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7" name="Picture 5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90500" y="2238375"/>
            <a:ext cx="387350" cy="249238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8" name="Picture 6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82563" y="2886075"/>
            <a:ext cx="387350" cy="25082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9" name="Picture 6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7800" y="4848225"/>
            <a:ext cx="419100" cy="3032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0" name="Picture 6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6688" y="4257675"/>
            <a:ext cx="384175" cy="2524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1" name="Picture 63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58763" y="869950"/>
            <a:ext cx="352425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2" name="Picture 6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3513" y="3613150"/>
            <a:ext cx="384175" cy="2524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3" name="Picture 6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01613" y="1538288"/>
            <a:ext cx="398462" cy="25717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235" name="Rectangle 67"/>
          <p:cNvSpPr>
            <a:spLocks noChangeArrowheads="1"/>
          </p:cNvSpPr>
          <p:nvPr/>
        </p:nvSpPr>
        <p:spPr bwMode="auto">
          <a:xfrm>
            <a:off x="5016500" y="5937250"/>
            <a:ext cx="41275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Zurich University 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Zurich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witzerland</a:t>
            </a:r>
          </a:p>
        </p:txBody>
      </p:sp>
      <p:pic>
        <p:nvPicPr>
          <p:cNvPr id="7236" name="Picture 6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213" y="5461000"/>
            <a:ext cx="414337" cy="2778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237" name="Rectangle 69"/>
          <p:cNvSpPr>
            <a:spLocks noChangeArrowheads="1"/>
          </p:cNvSpPr>
          <p:nvPr/>
        </p:nvSpPr>
        <p:spPr bwMode="auto">
          <a:xfrm>
            <a:off x="644525" y="6067425"/>
            <a:ext cx="39211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 Sangyo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, 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Japan</a:t>
            </a:r>
          </a:p>
        </p:txBody>
      </p:sp>
      <p:sp>
        <p:nvSpPr>
          <p:cNvPr id="70" name="Rectangle 13"/>
          <p:cNvSpPr>
            <a:spLocks noChangeArrowheads="1"/>
          </p:cNvSpPr>
          <p:nvPr/>
        </p:nvSpPr>
        <p:spPr bwMode="auto">
          <a:xfrm>
            <a:off x="1588" y="1"/>
            <a:ext cx="9144000" cy="594804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ea typeface="MS PGothic" pitchFamily="34" charset="-128"/>
            </a:endParaRPr>
          </a:p>
        </p:txBody>
      </p:sp>
      <p:sp>
        <p:nvSpPr>
          <p:cNvPr id="71" name="WordArt 98"/>
          <p:cNvSpPr>
            <a:spLocks noChangeArrowheads="1" noChangeShapeType="1" noTextEdit="1"/>
          </p:cNvSpPr>
          <p:nvPr/>
        </p:nvSpPr>
        <p:spPr bwMode="auto">
          <a:xfrm>
            <a:off x="2514600" y="76200"/>
            <a:ext cx="419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DIRAC Collaboration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blurRad="38100" dist="38100" dir="2700000" algn="tl" rotWithShape="0">
                  <a:srgbClr val="000000">
                    <a:alpha val="43137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124566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its prediction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3221" y="520395"/>
            <a:ext cx="89203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QCD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grangians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se the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(3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SU(3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(2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SU(2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ral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metry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eaking.</a:t>
            </a:r>
            <a:endParaRPr lang="ro-RO" sz="2400" dirty="0">
              <a:latin typeface="Script MT Bold" panose="03040602040607080904" pitchFamily="66" charset="0"/>
              <a:cs typeface="Times New Roman" panose="02020603050405020304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/26/20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6</a:t>
            </a:fld>
            <a:endParaRPr lang="ru-RU" dirty="0"/>
          </a:p>
        </p:txBody>
      </p:sp>
      <p:grpSp>
        <p:nvGrpSpPr>
          <p:cNvPr id="8" name="Group 7"/>
          <p:cNvGrpSpPr/>
          <p:nvPr/>
        </p:nvGrpSpPr>
        <p:grpSpPr>
          <a:xfrm>
            <a:off x="215839" y="1367519"/>
            <a:ext cx="8600496" cy="1002253"/>
            <a:chOff x="203472" y="1916010"/>
            <a:chExt cx="8600496" cy="1002253"/>
          </a:xfrm>
        </p:grpSpPr>
        <p:sp>
          <p:nvSpPr>
            <p:cNvPr id="4" name="Rectangle 3"/>
            <p:cNvSpPr/>
            <p:nvPr/>
          </p:nvSpPr>
          <p:spPr>
            <a:xfrm>
              <a:off x="203472" y="1916010"/>
              <a:ext cx="4761112" cy="46166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070C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,d,s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400" dirty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3) = </a:t>
              </a:r>
              <a:r>
                <a:rPr lang="en-US" sz="2400" dirty="0" err="1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3)+</a:t>
              </a:r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</a:t>
              </a:r>
              <a:r>
                <a:rPr lang="en-US" sz="2400" baseline="-250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)</a:t>
              </a:r>
              <a:endParaRPr lang="ro-RO" sz="2400" dirty="0">
                <a:solidFill>
                  <a:srgbClr val="00206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4964584" y="2187014"/>
              <a:ext cx="38393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.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s proportional  to </a:t>
              </a:r>
              <a:r>
                <a:rPr lang="en-US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4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ro-RO" sz="2400" dirty="0">
                <a:latin typeface="Script MT Bold" panose="03040602040607080904" pitchFamily="66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03472" y="2456598"/>
              <a:ext cx="4794774" cy="46166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070C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,d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400" dirty="0" err="1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+</a:t>
              </a:r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</a:t>
              </a:r>
              <a:r>
                <a:rPr lang="en-US" sz="2400" baseline="-250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endParaRPr lang="ro-RO" sz="2400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13879" y="2564903"/>
            <a:ext cx="8839683" cy="1832670"/>
            <a:chOff x="116154" y="3200241"/>
            <a:chExt cx="8839683" cy="1832670"/>
          </a:xfrm>
        </p:grpSpPr>
        <p:sp>
          <p:nvSpPr>
            <p:cNvPr id="6" name="TextBox 5"/>
            <p:cNvSpPr txBox="1"/>
            <p:nvPr/>
          </p:nvSpPr>
          <p:spPr>
            <a:xfrm>
              <a:off x="116154" y="3217029"/>
              <a:ext cx="8839683" cy="1815882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CD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vides cross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ctions with </a:t>
              </a:r>
              <a:r>
                <a:rPr 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%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cision</a:t>
              </a:r>
              <a:endPara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AutoNum type="arabicPeriod"/>
              </a:pP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erturbation 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eory is working at </a:t>
              </a:r>
              <a:r>
                <a:rPr lang="en-US" sz="2200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gh momentum transfer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.</a:t>
              </a:r>
            </a:p>
            <a:p>
              <a:pPr marL="342900" indent="-342900">
                <a:buAutoNum type="arabicPeriod"/>
              </a:pPr>
              <a:r>
                <a:rPr lang="en-US" sz="2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nitarity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ondition. </a:t>
              </a:r>
            </a:p>
            <a:p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t large 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contribution of </a:t>
              </a:r>
              <a:r>
                <a:rPr lang="en-US" sz="2200" dirty="0"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.</a:t>
              </a:r>
              <a:r>
                <a:rPr lang="en-US" sz="2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 the cross section is proportional to 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/Q</a:t>
              </a:r>
              <a:r>
                <a:rPr lang="en-US" sz="2200" i="1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refore these experiments checked only the </a:t>
              </a:r>
              <a:r>
                <a:rPr lang="en-US" sz="2200" dirty="0" err="1"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2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ym</a:t>
              </a:r>
              <a:r>
                <a:rPr lang="en-US" sz="2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diction precision.</a:t>
              </a:r>
              <a:endParaRPr lang="ro-RO" sz="2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155" y="3200241"/>
              <a:ext cx="2316163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" name="TextBox 16"/>
          <p:cNvSpPr txBox="1"/>
          <p:nvPr/>
        </p:nvSpPr>
        <p:spPr>
          <a:xfrm>
            <a:off x="203472" y="4581128"/>
            <a:ext cx="8850090" cy="76944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lvl="1" algn="ctr"/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ck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</a:t>
            </a:r>
            <a:r>
              <a:rPr lang="en-US" sz="2200" dirty="0" smtClean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s, we must study the </a:t>
            </a:r>
          </a:p>
          <a:p>
            <a:pPr marL="0" lvl="1" algn="ctr"/>
            <a:r>
              <a:rPr lang="en-US" sz="2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 momentum transfer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cesses.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14860" y="5525353"/>
            <a:ext cx="8850090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ols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tice calculations and Chiral Perturbation Theory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P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-----</a:t>
            </a:r>
            <a:r>
              <a:rPr lang="en-US" sz="2400" dirty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L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smtClean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P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----Effectiv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5641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92" y="4509120"/>
            <a:ext cx="9144192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Simultaneously the </a:t>
            </a:r>
            <a:r>
              <a:rPr lang="en-GB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ected number of </a:t>
            </a:r>
            <a:r>
              <a:rPr lang="el-GR" sz="2400" dirty="0">
                <a:solidFill>
                  <a:srgbClr val="FF0000"/>
                </a:solidFill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solidFill>
                  <a:srgbClr val="FF0000"/>
                </a:solidFill>
                <a:latin typeface="Times New Roman"/>
                <a:cs typeface="Times New Roman"/>
              </a:rPr>
              <a:t>+</a:t>
            </a:r>
            <a:r>
              <a:rPr lang="el-GR" sz="2400" dirty="0">
                <a:solidFill>
                  <a:srgbClr val="FF0000"/>
                </a:solidFill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solidFill>
                  <a:srgbClr val="FF0000"/>
                </a:solidFill>
                <a:latin typeface="Times New Roman"/>
                <a:cs typeface="Times New Roman"/>
              </a:rPr>
              <a:t>- 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atomic pairs </a:t>
            </a:r>
            <a:r>
              <a:rPr lang="en-US" sz="24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n</a:t>
            </a:r>
            <a:r>
              <a:rPr lang="en-US" sz="2400" i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=400000 .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atistical (systematic</a:t>
            </a:r>
            <a:r>
              <a:rPr lang="en-GB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precision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of the 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2400" i="1" dirty="0">
                <a:latin typeface="Times New Roman"/>
                <a:cs typeface="Times New Roman"/>
              </a:rPr>
              <a:t>π</a:t>
            </a:r>
            <a:r>
              <a:rPr lang="en-US" sz="2400" i="1" baseline="30000" dirty="0">
                <a:latin typeface="Times New Roman"/>
                <a:cs typeface="Times New Roman"/>
              </a:rPr>
              <a:t>-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scattering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length</a:t>
            </a:r>
          </a:p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will be: </a:t>
            </a:r>
            <a:r>
              <a:rPr lang="en-GB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.7% (2%). </a:t>
            </a:r>
            <a:endParaRPr lang="en-US" sz="2400" u="sng" dirty="0">
              <a:solidFill>
                <a:srgbClr val="C00000"/>
              </a:solidFill>
              <a:latin typeface="Times New Roman"/>
              <a:cs typeface="Times New Roman"/>
            </a:endParaRPr>
          </a:p>
          <a:p>
            <a:pPr lvl="0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/26/20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7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464"/>
            <a:ext cx="9149394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1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urement of the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K and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 scattering length on SPS CERN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-25279" y="723468"/>
            <a:ext cx="9169279" cy="304698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number of produced 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2400" i="1" baseline="-25000" dirty="0">
                <a:latin typeface="Times New Roman"/>
                <a:cs typeface="Times New Roman"/>
              </a:rPr>
              <a:t>π</a:t>
            </a:r>
            <a:r>
              <a:rPr lang="en-US" sz="2400" i="1" dirty="0">
                <a:latin typeface="Times New Roman"/>
                <a:cs typeface="Times New Roman"/>
              </a:rPr>
              <a:t> , A</a:t>
            </a:r>
            <a:r>
              <a:rPr lang="el-GR" sz="2400" i="1" baseline="-25000" dirty="0">
                <a:latin typeface="Times New Roman"/>
                <a:cs typeface="Times New Roman"/>
              </a:rPr>
              <a:t>π</a:t>
            </a:r>
            <a:r>
              <a:rPr lang="en-US" sz="2400" i="1" baseline="30000" dirty="0">
                <a:latin typeface="Times New Roman"/>
                <a:cs typeface="Times New Roman"/>
              </a:rPr>
              <a:t>+</a:t>
            </a:r>
            <a:r>
              <a:rPr lang="en-US" sz="2400" i="1" baseline="-25000" dirty="0">
                <a:latin typeface="Times New Roman"/>
                <a:cs typeface="Times New Roman"/>
              </a:rPr>
              <a:t>K</a:t>
            </a:r>
            <a:r>
              <a:rPr lang="en-US" sz="2400" i="1" baseline="30000" dirty="0">
                <a:latin typeface="Times New Roman"/>
                <a:cs typeface="Times New Roman"/>
              </a:rPr>
              <a:t>-</a:t>
            </a:r>
            <a:r>
              <a:rPr lang="en-US" sz="2400" dirty="0">
                <a:latin typeface="Times New Roman"/>
                <a:cs typeface="Times New Roman"/>
              </a:rPr>
              <a:t> and</a:t>
            </a:r>
            <a:r>
              <a:rPr lang="en-US" sz="2400" i="1" dirty="0">
                <a:latin typeface="Times New Roman"/>
                <a:cs typeface="Times New Roman"/>
              </a:rPr>
              <a:t> A</a:t>
            </a:r>
            <a:r>
              <a:rPr lang="el-GR" sz="2400" i="1" baseline="-25000" dirty="0">
                <a:latin typeface="Times New Roman"/>
                <a:cs typeface="Times New Roman"/>
              </a:rPr>
              <a:t>π</a:t>
            </a:r>
            <a:r>
              <a:rPr lang="en-US" sz="2400" i="1" baseline="30000" dirty="0">
                <a:latin typeface="Times New Roman"/>
                <a:cs typeface="Times New Roman"/>
              </a:rPr>
              <a:t>-</a:t>
            </a:r>
            <a:r>
              <a:rPr lang="en-US" sz="2400" i="1" baseline="-25000" dirty="0">
                <a:latin typeface="Times New Roman"/>
                <a:cs typeface="Times New Roman"/>
              </a:rPr>
              <a:t>K</a:t>
            </a:r>
            <a:r>
              <a:rPr lang="en-US" sz="2400" i="1" baseline="30000" dirty="0">
                <a:latin typeface="Times New Roman"/>
                <a:cs typeface="Times New Roman"/>
              </a:rPr>
              <a:t>+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per time unit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at SPS CERN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GB" sz="2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24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= 450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Gev/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will be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2±2, 53±11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4±5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imes higher than in the DIRAC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xperiment [</a:t>
            </a:r>
            <a:r>
              <a:rPr lang="en-US" sz="2400" dirty="0" err="1" smtClean="0"/>
              <a:t>J.Phys</a:t>
            </a:r>
            <a:r>
              <a:rPr lang="en-US" sz="2400" dirty="0"/>
              <a:t>. G: </a:t>
            </a:r>
            <a:r>
              <a:rPr lang="en-US" sz="2400" dirty="0" err="1"/>
              <a:t>Nucl</a:t>
            </a:r>
            <a:r>
              <a:rPr lang="en-US" sz="2400" dirty="0"/>
              <a:t>. Phys. 43 (2016</a:t>
            </a:r>
            <a:r>
              <a:rPr lang="en-US" sz="2400" dirty="0" smtClean="0"/>
              <a:t>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For the setup with the same parameters as in the DIRAC experiment and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running time </a:t>
            </a:r>
            <a:r>
              <a:rPr lang="en-GB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 months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the expected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 statistical (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sysematic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) precision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scattering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length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GB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~5% (2</a:t>
            </a:r>
            <a:r>
              <a:rPr lang="en-GB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%).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(The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DIRAC error is </a:t>
            </a:r>
            <a:r>
              <a:rPr lang="en-GB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4</a:t>
            </a:r>
            <a:r>
              <a:rPr lang="en-GB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%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). It allows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eck with the same accuracy predictions of the total </a:t>
            </a:r>
            <a:r>
              <a:rPr lang="en-US" sz="2400" dirty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QCD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sed on the chiral 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(3)</a:t>
            </a:r>
            <a:r>
              <a:rPr lang="en-US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SU(3)</a:t>
            </a:r>
            <a:r>
              <a:rPr lang="en-US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ymmetry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reaking.</a:t>
            </a:r>
            <a:endParaRPr lang="en-GB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948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1243" name="Group 4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10349101"/>
                  </p:ext>
                </p:extLst>
              </p:nvPr>
            </p:nvGraphicFramePr>
            <p:xfrm>
              <a:off x="939553" y="1434419"/>
              <a:ext cx="7924800" cy="3733803"/>
            </p:xfrm>
            <a:graphic>
              <a:graphicData uri="http://schemas.openxmlformats.org/drawingml/2006/table">
                <a:tbl>
                  <a:tblPr/>
                  <a:tblGrid>
                    <a:gridCol w="27527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17207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6778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τ (A</a:t>
                          </a:r>
                          <a:r>
                            <a:rPr kumimoji="0" lang="en-US" altLang="en-US" sz="2400" b="1" i="0" u="none" strike="noStrike" cap="none" normalizeH="0" baseline="-25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2K</a:t>
                          </a: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→ ππ,πη)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B9D57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K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+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K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 interaction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 </a:t>
                          </a:r>
                          <a:endParaRPr kumimoji="0" lang="en-US" altLang="en-US" sz="2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Sylfaen" pitchFamily="18" charset="0"/>
                            <a:ea typeface="MS PGothic" pitchFamily="34" charset="-128"/>
                          </a:endParaRP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B9D57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016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1.2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6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1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Coulomb-bound</a:t>
                          </a: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016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8.5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3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momentum dependent potential</a:t>
                          </a: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397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3.2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2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+ one-boson exchange (OBE)</a:t>
                          </a: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397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1.1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2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+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kumimoji="0" lang="en-US" altLang="en-US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PGothic" pitchFamily="34" charset="-128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altLang="en-US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PGothic" pitchFamily="34" charset="-128"/>
                                    </a:rPr>
                                    <m:t>𝒇</m:t>
                                  </m:r>
                                </m:e>
                                <m:sub>
                                  <m:r>
                                    <a:rPr kumimoji="0" lang="en-US" altLang="en-US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PGothic" pitchFamily="34" charset="-128"/>
                                    </a:rPr>
                                    <m:t>𝟎</m:t>
                                  </m:r>
                                </m:sub>
                                <m:sup>
                                  <m:r>
                                    <a:rPr kumimoji="0" lang="en-US" altLang="en-US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PGothic" pitchFamily="34" charset="-128"/>
                                    </a:rPr>
                                    <m:t>′</m:t>
                                  </m:r>
                                </m:sup>
                              </m:sSubSup>
                            </m:oMath>
                          </a14:m>
                          <a:r>
                            <a:rPr kumimoji="0" lang="en-US" altLang="ja-JP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 (I=0) + πη-channel (I=1) </a:t>
                          </a:r>
                          <a:endParaRPr kumimoji="0" lang="en-US" altLang="en-US" sz="2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Sylfaen" pitchFamily="18" charset="0"/>
                            <a:ea typeface="MS PGothic" pitchFamily="34" charset="-128"/>
                          </a:endParaRP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73088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2.2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4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ChPT</a:t>
                          </a:r>
                          <a:endParaRPr kumimoji="0" lang="en-US" altLang="en-US" sz="2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Sylfaen" pitchFamily="18" charset="0"/>
                            <a:ea typeface="MS PGothic" pitchFamily="34" charset="-128"/>
                          </a:endParaRP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1243" name="Group 4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10349101"/>
                  </p:ext>
                </p:extLst>
              </p:nvPr>
            </p:nvGraphicFramePr>
            <p:xfrm>
              <a:off x="939553" y="1434419"/>
              <a:ext cx="7924800" cy="3733803"/>
            </p:xfrm>
            <a:graphic>
              <a:graphicData uri="http://schemas.openxmlformats.org/drawingml/2006/table">
                <a:tbl>
                  <a:tblPr/>
                  <a:tblGrid>
                    <a:gridCol w="27527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17207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6778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τ (A</a:t>
                          </a:r>
                          <a:r>
                            <a:rPr kumimoji="0" lang="en-US" altLang="en-US" sz="2400" b="1" i="0" u="none" strike="noStrike" cap="none" normalizeH="0" baseline="-25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2K</a:t>
                          </a: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→ ππ,πη)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B9D57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K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+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K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 interaction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 </a:t>
                          </a:r>
                          <a:endParaRPr kumimoji="0" lang="en-US" altLang="en-US" sz="2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Sylfaen" pitchFamily="18" charset="0"/>
                            <a:ea typeface="MS PGothic" pitchFamily="34" charset="-128"/>
                          </a:endParaRP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B9D57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016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1.2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6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1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Coulomb-bound</a:t>
                          </a: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016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8.5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3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momentum dependent potential</a:t>
                          </a: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397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3.2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2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+ one-boson exchange (OBE)</a:t>
                          </a: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397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1.1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2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53475" t="-403810" r="-236" b="-952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73088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2.2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4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ChPT</a:t>
                          </a:r>
                          <a:endParaRPr kumimoji="0" lang="en-US" altLang="en-US" sz="2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Sylfaen" pitchFamily="18" charset="0"/>
                            <a:ea typeface="MS PGothic" pitchFamily="34" charset="-128"/>
                          </a:endParaRP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5411" name="Text Box 51"/>
          <p:cNvSpPr txBox="1">
            <a:spLocks noChangeArrowheads="1"/>
          </p:cNvSpPr>
          <p:nvPr/>
        </p:nvSpPr>
        <p:spPr bwMode="auto">
          <a:xfrm>
            <a:off x="1777753" y="5181600"/>
            <a:ext cx="7086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[1] S. </a:t>
            </a:r>
            <a:r>
              <a:rPr lang="en-US" sz="1800" b="0" dirty="0" err="1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Wycech</a:t>
            </a: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, A.M. Green, </a:t>
            </a:r>
            <a:r>
              <a:rPr lang="en-US" sz="1800" b="0" dirty="0" err="1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Nucl</a:t>
            </a: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. Phys. A562 (1993), 446;</a:t>
            </a:r>
          </a:p>
          <a:p>
            <a:pPr eaLnBrk="1" hangingPunct="1">
              <a:defRPr/>
            </a:pP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[2] S. </a:t>
            </a:r>
            <a:r>
              <a:rPr lang="en-US" sz="1800" b="0" dirty="0" err="1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Krewald</a:t>
            </a: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, R. </a:t>
            </a:r>
            <a:r>
              <a:rPr lang="en-US" sz="1800" b="0" dirty="0" err="1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Lemmer</a:t>
            </a: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, F.P. </a:t>
            </a:r>
            <a:r>
              <a:rPr lang="en-US" sz="1800" b="0" dirty="0" err="1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Sasson</a:t>
            </a: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, Phys. Rev. D69 (2004), 016003;</a:t>
            </a:r>
          </a:p>
          <a:p>
            <a:pPr eaLnBrk="1" hangingPunct="1">
              <a:defRPr/>
            </a:pP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[3] Y-J Zhang, H-C Chiang, P-N Shen, B-S Zou, PRD74 (2006) 014013;</a:t>
            </a:r>
          </a:p>
          <a:p>
            <a:pPr eaLnBrk="1" hangingPunct="1">
              <a:defRPr/>
            </a:pP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[4] S.P. </a:t>
            </a:r>
            <a:r>
              <a:rPr lang="en-US" sz="1800" b="0" dirty="0" err="1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Klevansky</a:t>
            </a: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, R.H. </a:t>
            </a:r>
            <a:r>
              <a:rPr lang="en-US" sz="1800" b="0" dirty="0" err="1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Lemmer</a:t>
            </a: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, PLB702 (2011) 235.</a:t>
            </a:r>
          </a:p>
        </p:txBody>
      </p:sp>
      <p:grpSp>
        <p:nvGrpSpPr>
          <p:cNvPr id="35866" name="Group 5"/>
          <p:cNvGrpSpPr>
            <a:grpSpLocks/>
          </p:cNvGrpSpPr>
          <p:nvPr/>
        </p:nvGrpSpPr>
        <p:grpSpPr bwMode="auto">
          <a:xfrm>
            <a:off x="228600" y="2456655"/>
            <a:ext cx="549275" cy="1522413"/>
            <a:chOff x="567466" y="3100433"/>
            <a:chExt cx="549151" cy="1521449"/>
          </a:xfrm>
        </p:grpSpPr>
        <p:cxnSp>
          <p:nvCxnSpPr>
            <p:cNvPr id="3" name="Straight Arrow Connector 2"/>
            <p:cNvCxnSpPr/>
            <p:nvPr/>
          </p:nvCxnSpPr>
          <p:spPr>
            <a:xfrm rot="10800000" flipV="1">
              <a:off x="1116617" y="3248770"/>
              <a:ext cx="0" cy="1224774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870" name="TextBox 4"/>
            <p:cNvSpPr txBox="1">
              <a:spLocks noChangeArrowheads="1"/>
            </p:cNvSpPr>
            <p:nvPr/>
          </p:nvSpPr>
          <p:spPr bwMode="auto">
            <a:xfrm rot="16200000">
              <a:off x="81317" y="3586582"/>
              <a:ext cx="1521449" cy="549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1500" dirty="0">
                  <a:latin typeface="Sylfaen" pitchFamily="18" charset="0"/>
                </a:rPr>
                <a:t>K</a:t>
              </a:r>
              <a:r>
                <a:rPr lang="en-US" altLang="en-US" sz="1500" baseline="30000" dirty="0">
                  <a:latin typeface="Sylfaen" pitchFamily="18" charset="0"/>
                </a:rPr>
                <a:t>+</a:t>
              </a:r>
              <a:r>
                <a:rPr lang="en-US" altLang="en-US" sz="1500" dirty="0">
                  <a:latin typeface="Sylfaen" pitchFamily="18" charset="0"/>
                </a:rPr>
                <a:t>K</a:t>
              </a:r>
              <a:r>
                <a:rPr lang="en-US" altLang="en-US" sz="1500" baseline="30000" dirty="0">
                  <a:latin typeface="Sylfaen" pitchFamily="18" charset="0"/>
                </a:rPr>
                <a:t>-</a:t>
              </a:r>
              <a:r>
                <a:rPr lang="en-US" altLang="en-US" sz="1500" dirty="0">
                  <a:latin typeface="Sylfaen" pitchFamily="18" charset="0"/>
                </a:rPr>
                <a:t> interaction </a:t>
              </a:r>
            </a:p>
            <a:p>
              <a:pPr algn="ctr" eaLnBrk="1" hangingPunct="1"/>
              <a:r>
                <a:rPr lang="en-US" altLang="en-US" sz="1500" dirty="0">
                  <a:latin typeface="Sylfaen" pitchFamily="18" charset="0"/>
                </a:rPr>
                <a:t>complexity</a:t>
              </a:r>
            </a:p>
          </p:txBody>
        </p:sp>
      </p:grp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8600" y="685800"/>
            <a:ext cx="868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The A</a:t>
            </a:r>
            <a:r>
              <a:rPr lang="en-US" sz="1800" baseline="-250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2</a:t>
            </a:r>
            <a:r>
              <a:rPr lang="en-US" sz="1800" baseline="-25000" dirty="0">
                <a:solidFill>
                  <a:srgbClr val="752FB5"/>
                </a:solidFill>
                <a:latin typeface="Symbol" charset="0"/>
                <a:cs typeface="ＭＳ Ｐゴシック" charset="0"/>
              </a:rPr>
              <a:t>K</a:t>
            </a:r>
            <a:r>
              <a:rPr lang="en-US" sz="18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 lifetime is strongly reduced by strong interaction (OBE, scalar meson f</a:t>
            </a:r>
            <a:r>
              <a:rPr lang="en-US" sz="1800" baseline="-250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0 </a:t>
            </a:r>
            <a:r>
              <a:rPr lang="en-US" sz="18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and a</a:t>
            </a:r>
            <a:r>
              <a:rPr lang="en-US" sz="1800" baseline="-250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0</a:t>
            </a:r>
            <a:r>
              <a:rPr lang="en-US" sz="18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) as compared to the annihilation of a purely Coulomb-bound system (K</a:t>
            </a:r>
            <a:r>
              <a:rPr lang="en-US" sz="1800" baseline="460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+</a:t>
            </a:r>
            <a:r>
              <a:rPr lang="en-US" sz="18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K</a:t>
            </a:r>
            <a:r>
              <a:rPr lang="en-US" sz="1800" baseline="460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-</a:t>
            </a:r>
            <a:r>
              <a:rPr lang="en-US" sz="18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).</a:t>
            </a:r>
          </a:p>
        </p:txBody>
      </p:sp>
      <p:sp>
        <p:nvSpPr>
          <p:cNvPr id="51244" name="Text Box 44"/>
          <p:cNvSpPr txBox="1">
            <a:spLocks noChangeArrowheads="1"/>
          </p:cNvSpPr>
          <p:nvPr/>
        </p:nvSpPr>
        <p:spPr bwMode="auto">
          <a:xfrm>
            <a:off x="406153" y="5181600"/>
            <a:ext cx="1284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420557"/>
                </a:solidFill>
                <a:latin typeface="Sylfaen" charset="0"/>
                <a:ea typeface="ＭＳ Ｐゴシック" charset="0"/>
                <a:cs typeface="ＭＳ Ｐゴシック" charset="0"/>
              </a:rPr>
              <a:t>References:</a:t>
            </a:r>
          </a:p>
        </p:txBody>
      </p:sp>
      <p:sp>
        <p:nvSpPr>
          <p:cNvPr id="11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/26/2018</a:t>
            </a:fld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8</a:t>
            </a:fld>
            <a:endParaRPr lang="ru-RU" dirty="0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4207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6" name="WordArt 98"/>
          <p:cNvSpPr>
            <a:spLocks noChangeArrowheads="1" noChangeShapeType="1" noTextEdit="1"/>
          </p:cNvSpPr>
          <p:nvPr/>
        </p:nvSpPr>
        <p:spPr bwMode="auto">
          <a:xfrm>
            <a:off x="2036612" y="71799"/>
            <a:ext cx="494927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GB" sz="3600" baseline="30000" dirty="0" smtClean="0"/>
              <a:t>–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tom and its lifetime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2247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457200" y="42337"/>
            <a:ext cx="814724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K atom lifetime and </a:t>
            </a:r>
            <a:r>
              <a:rPr lang="el-GR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K scattering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length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/26/20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9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77690" y="601896"/>
                <a:ext cx="2860078" cy="88165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GB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3600" i="1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</m:t>
                        </m:r>
                      </m:den>
                    </m:f>
                  </m:oMath>
                </a14:m>
                <a:r>
                  <a:rPr lang="en-GB" sz="3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GB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</a:t>
                </a:r>
                <a:r>
                  <a:rPr lang="en-GB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GB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GB" sz="32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2</a:t>
                </a:r>
                <a:r>
                  <a:rPr lang="en-GB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GB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GB" sz="32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/2</a:t>
                </a:r>
                <a:r>
                  <a:rPr lang="en-GB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GB" sz="32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90" y="601896"/>
                <a:ext cx="2860078" cy="881652"/>
              </a:xfrm>
              <a:prstGeom prst="rect">
                <a:avLst/>
              </a:prstGeom>
              <a:blipFill rotWithShape="1">
                <a:blip r:embed="rId2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41458"/>
            <a:ext cx="4255418" cy="41283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91880" y="627223"/>
            <a:ext cx="5472608" cy="846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</a:t>
            </a:r>
            <a:r>
              <a:rPr lang="en-GB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h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(3.5±0.4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)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10</a:t>
            </a:r>
            <a:r>
              <a:rPr lang="en-US" sz="2400" baseline="30000" dirty="0">
                <a:latin typeface="Times New Roman"/>
                <a:cs typeface="Times New Roman"/>
                <a:sym typeface="Symbol"/>
              </a:rPr>
              <a:t>-15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s. T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evaluation error from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ion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|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is </a:t>
            </a:r>
            <a:r>
              <a:rPr lang="en-GB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%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18" name="Picture 1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8768" y="1734201"/>
            <a:ext cx="4709069" cy="4542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9645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" name="Picture 1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1520" y="518319"/>
            <a:ext cx="6308480" cy="4926906"/>
          </a:xfrm>
          <a:prstGeom prst="rect">
            <a:avLst/>
          </a:prstGeom>
        </p:spPr>
      </p:pic>
      <p:sp>
        <p:nvSpPr>
          <p:cNvPr id="125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26" name="WordArt 98"/>
          <p:cNvSpPr>
            <a:spLocks noChangeArrowheads="1" noChangeShapeType="1" noTextEdit="1"/>
          </p:cNvSpPr>
          <p:nvPr/>
        </p:nvSpPr>
        <p:spPr bwMode="auto">
          <a:xfrm>
            <a:off x="395536" y="19077"/>
            <a:ext cx="8208912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l-GR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oms 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ion in Be target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11123" y="5525353"/>
            <a:ext cx="79933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1 Method to observe long-lived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means of a breakup foil (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The most of the produced 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oms decay (~70%) or are ionized (~6%) in the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rget. The excited (long lived) atoms (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~24%) are investigated here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/26/2018</a:t>
            </a:fld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031012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704856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AC setup, experimental and theoretical data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/26/20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20</a:t>
            </a:fld>
            <a:endParaRPr lang="ru-RU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416300" y="2857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2857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41176" y="3573016"/>
              <a:ext cx="8579295" cy="11064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9046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88032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65618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94421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0811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55785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5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Experiment</a:t>
                          </a:r>
                          <a:endParaRPr lang="en-US" sz="15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Detected atomic pairs (</a:t>
                          </a:r>
                          <a:r>
                            <a:rPr lang="en-US" sz="2000" b="0" i="1" dirty="0" err="1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n</a:t>
                          </a:r>
                          <a:r>
                            <a:rPr lang="en-US" sz="2000" b="0" i="1" baseline="-25000" dirty="0" err="1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000" b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)</a:t>
                          </a:r>
                          <a:endParaRPr lang="en-US" sz="2000" b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l-GR" sz="28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τ</a:t>
                          </a:r>
                          <a:r>
                            <a:rPr lang="en-US" sz="28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(10</a:t>
                          </a:r>
                          <a:r>
                            <a:rPr lang="en-US" sz="2000" b="0" baseline="30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-15</a:t>
                          </a:r>
                          <a:r>
                            <a:rPr lang="en-US" sz="2000" b="0" baseline="-25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b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sec)</a:t>
                          </a:r>
                          <a:endParaRPr lang="en-US" sz="2000" b="0" baseline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200" b="0" i="1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200" b="0" i="1" baseline="30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- </a:t>
                          </a:r>
                          <a:r>
                            <a:rPr lang="en-US" sz="2000" b="0" i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b="0" i="1" baseline="0" smtClean="0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Times New Roman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baseline="0" smtClean="0">
                                      <a:effectLst/>
                                      <a:latin typeface="Cambria Math"/>
                                      <a:ea typeface="Calibri"/>
                                      <a:cs typeface="Times New Roman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1" baseline="0" smtClean="0">
                                      <a:effectLst/>
                                      <a:latin typeface="Cambria Math"/>
                                      <a:ea typeface="Calibri"/>
                                      <a:cs typeface="Times New Roman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2000" b="0" i="1" baseline="0" smtClean="0">
                                  <a:effectLst/>
                                  <a:latin typeface="Cambria Math"/>
                                  <a:ea typeface="Calibri"/>
                                  <a:cs typeface="Times New Roman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2000" b="0" i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(</a:t>
                          </a:r>
                          <a:r>
                            <a:rPr lang="en-US" sz="2000" b="0" i="1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000" b="0" i="0" baseline="-25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/2</a:t>
                          </a:r>
                          <a:r>
                            <a:rPr lang="en-US" sz="2000" b="0" i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-</a:t>
                          </a:r>
                          <a:r>
                            <a:rPr lang="en-US" sz="2000" b="0" i="1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000" b="0" i="0" baseline="-25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/2</a:t>
                          </a:r>
                          <a:r>
                            <a:rPr lang="en-US" sz="2000" b="0" i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)</a:t>
                          </a:r>
                          <a:endParaRPr lang="en-US" sz="2000" b="0" i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verage error</a:t>
                          </a:r>
                          <a:endParaRPr lang="en-US" sz="1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11543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DIRAC</a:t>
                          </a:r>
                          <a:endParaRPr lang="en-US" sz="1600" dirty="0" smtClean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349±61(stat)±9(</a:t>
                          </a:r>
                          <a:r>
                            <a:rPr lang="en-GB" sz="1800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syst</a:t>
                          </a: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)</a:t>
                          </a:r>
                        </a:p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=349±62(tot)   (5.6</a:t>
                          </a:r>
                          <a:r>
                            <a:rPr lang="el-GR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σ</a:t>
                          </a: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)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20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5.5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−2.8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+5.0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sz="2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20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0.072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−0.020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+0.031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sz="2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4%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25803272"/>
                  </p:ext>
                </p:extLst>
              </p:nvPr>
            </p:nvGraphicFramePr>
            <p:xfrm>
              <a:off x="241176" y="3573016"/>
              <a:ext cx="8579295" cy="11064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90464"/>
                    <a:gridCol w="2880320"/>
                    <a:gridCol w="1656184"/>
                    <a:gridCol w="1944216"/>
                    <a:gridCol w="1008111"/>
                  </a:tblGrid>
                  <a:tr h="55785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5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Experiment</a:t>
                          </a:r>
                          <a:endParaRPr lang="en-US" sz="15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Detected atomic pairs (</a:t>
                          </a:r>
                          <a:r>
                            <a:rPr lang="en-US" sz="2000" b="0" i="1" dirty="0" err="1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n</a:t>
                          </a:r>
                          <a:r>
                            <a:rPr lang="en-US" sz="2000" b="0" i="1" baseline="-25000" dirty="0" err="1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000" b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)</a:t>
                          </a:r>
                          <a:endParaRPr lang="en-US" sz="2000" b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l-GR" sz="28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τ</a:t>
                          </a:r>
                          <a:r>
                            <a:rPr lang="en-US" sz="28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(10</a:t>
                          </a:r>
                          <a:r>
                            <a:rPr lang="en-US" sz="2000" b="0" baseline="30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-15</a:t>
                          </a:r>
                          <a:r>
                            <a:rPr lang="en-US" sz="2000" b="0" baseline="-25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b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sec)</a:t>
                          </a:r>
                          <a:endParaRPr lang="en-US" sz="2000" b="0" baseline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534" marR="45534" marT="0" marB="0" anchor="ctr">
                        <a:blipFill rotWithShape="0">
                          <a:blip r:embed="rId5"/>
                          <a:stretch>
                            <a:fillRect l="-288750" t="-13043" r="-53125" b="-1228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verage error</a:t>
                          </a:r>
                          <a:endParaRPr lang="en-US" sz="1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</a:tr>
                  <a:tr h="54864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DIRAC</a:t>
                          </a:r>
                          <a:endParaRPr lang="en-US" sz="1600" dirty="0" smtClean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349±61(stat)±9(</a:t>
                          </a:r>
                          <a:r>
                            <a:rPr lang="en-GB" sz="1800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syst</a:t>
                          </a: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)</a:t>
                          </a:r>
                        </a:p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=349±62(tot)   (5.6</a:t>
                          </a:r>
                          <a:r>
                            <a:rPr lang="el-GR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σ</a:t>
                          </a: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)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534" marR="45534" marT="0" marB="0" anchor="ctr">
                        <a:blipFill rotWithShape="0">
                          <a:blip r:embed="rId5"/>
                          <a:stretch>
                            <a:fillRect l="-240959" t="-115556" r="-180812" b="-2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534" marR="45534" marT="0" marB="0" anchor="ctr">
                        <a:blipFill rotWithShape="0">
                          <a:blip r:embed="rId5"/>
                          <a:stretch>
                            <a:fillRect l="-288750" t="-115556" r="-53125" b="-2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4%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241176" y="4780103"/>
          <a:ext cx="8579296" cy="137834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064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578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heory</a:t>
                      </a:r>
                      <a:endParaRPr lang="en-US" sz="1900" i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a-DK" sz="1400" b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.Buttiker et al., Eur.Phys.J. (2004)</a:t>
                      </a:r>
                      <a:endParaRPr lang="en-US" sz="1400" b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a-DK" sz="1400" b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K.Sasaki et al., Phys.Rev. (2014)</a:t>
                      </a:r>
                      <a:endParaRPr lang="en-US" sz="1400" b="0" baseline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baseline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Z.Fu</a:t>
                      </a:r>
                      <a:r>
                        <a:rPr lang="en-US" sz="1400" b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, </a:t>
                      </a:r>
                      <a:r>
                        <a:rPr lang="en-US" sz="1400" b="0" baseline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hys.Rev</a:t>
                      </a:r>
                      <a:r>
                        <a:rPr lang="en-US" sz="1400" b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. (2013)</a:t>
                      </a:r>
                      <a:endParaRPr lang="en-US" sz="1400" b="0" baseline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S.R.Beame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et al. </a:t>
                      </a:r>
                      <a:r>
                        <a:rPr lang="en-US" sz="1400" b="0" i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hys.Rev</a:t>
                      </a:r>
                      <a:endParaRPr lang="en-US" sz="1400" b="0" i="0" dirty="0" smtClean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2008)</a:t>
                      </a:r>
                      <a:endParaRPr lang="en-US" sz="1400" b="0" i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.Lang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et</a:t>
                      </a:r>
                      <a:r>
                        <a:rPr lang="en-US" sz="1400" b="0" i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al.,</a:t>
                      </a:r>
                      <a:r>
                        <a:rPr lang="en-US" sz="1400" b="0" i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hys.Rev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.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2012)</a:t>
                      </a:r>
                      <a:endParaRPr lang="en-US" sz="1400" b="0" i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400" b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J.Bijnens et al.,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400" b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J. High Energy Phys. (2004)</a:t>
                      </a:r>
                      <a:endParaRPr lang="en-US" sz="1400" b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5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b="0" i="1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a</a:t>
                      </a:r>
                      <a:r>
                        <a:rPr lang="en-US" sz="1900" b="0" i="1" baseline="300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 </a:t>
                      </a:r>
                      <a:endParaRPr lang="en-US" sz="1900" i="0" dirty="0" smtClean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90±0.005 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81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77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77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10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89</a:t>
                      </a:r>
                    </a:p>
                  </a:txBody>
                  <a:tcPr marL="45534" marR="45534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5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Method</a:t>
                      </a: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kern="120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oy-Steiner equations</a:t>
                      </a:r>
                      <a:endParaRPr lang="en-US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kern="120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s</a:t>
                      </a:r>
                      <a:endParaRPr lang="en-US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s</a:t>
                      </a: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s</a:t>
                      </a: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s</a:t>
                      </a: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err="1" smtClean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hPT</a:t>
                      </a:r>
                      <a:r>
                        <a:rPr lang="en-GB" sz="1400" dirty="0" smtClean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 two loops</a:t>
                      </a:r>
                      <a:endParaRPr lang="en-US" sz="1400" dirty="0" smtClean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1" b="28362"/>
          <a:stretch/>
        </p:blipFill>
        <p:spPr>
          <a:xfrm>
            <a:off x="1524000" y="518318"/>
            <a:ext cx="5896145" cy="304629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13015" y="3244334"/>
            <a:ext cx="3117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27 September to 19 November.</a:t>
            </a:r>
          </a:p>
        </p:txBody>
      </p:sp>
      <p:sp>
        <p:nvSpPr>
          <p:cNvPr id="6" name="Rectangle 5"/>
          <p:cNvSpPr/>
          <p:nvPr/>
        </p:nvSpPr>
        <p:spPr>
          <a:xfrm>
            <a:off x="3013015" y="3244334"/>
            <a:ext cx="3117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27 September to 19 November.</a:t>
            </a:r>
          </a:p>
        </p:txBody>
      </p:sp>
    </p:spTree>
    <p:extLst>
      <p:ext uri="{BB962C8B-B14F-4D97-AF65-F5344CB8AC3E}">
        <p14:creationId xmlns:p14="http://schemas.microsoft.com/office/powerpoint/2010/main" val="6767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404" y="908720"/>
            <a:ext cx="9138596" cy="138499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RAC collaboration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s.Let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(2015)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erved 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6±6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i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ir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-lived (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  1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1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c) </a:t>
            </a:r>
            <a:r>
              <a:rPr lang="el-GR" sz="2800" dirty="0">
                <a:latin typeface="Times New Roman"/>
                <a:cs typeface="Times New Roman"/>
              </a:rPr>
              <a:t>π</a:t>
            </a:r>
            <a:r>
              <a:rPr lang="en-US" sz="2800" baseline="30000" dirty="0">
                <a:latin typeface="Times New Roman"/>
                <a:cs typeface="Times New Roman"/>
              </a:rPr>
              <a:t>+</a:t>
            </a:r>
            <a:r>
              <a:rPr lang="el-GR" sz="2800" dirty="0">
                <a:latin typeface="Times New Roman"/>
                <a:cs typeface="Times New Roman"/>
              </a:rPr>
              <a:t>π</a:t>
            </a:r>
            <a:r>
              <a:rPr lang="en-US" sz="2800" baseline="30000" dirty="0">
                <a:latin typeface="Times New Roman"/>
                <a:cs typeface="Times New Roman"/>
              </a:rPr>
              <a:t>-</a:t>
            </a:r>
            <a:r>
              <a:rPr lang="en-US" sz="2800" dirty="0"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eakup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 foil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s.Let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(2015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-8207" y="2492896"/>
            <a:ext cx="9152207" cy="224676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hort-lived atoms lifetime measurement allowed to  evaluat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π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length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bination  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a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udy o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ong-lived atoms will allow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measure the Lamb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ft depending 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other ππ scattering length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bination: 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a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to evaluate the  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parately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/26/2018</a:t>
            </a:fld>
            <a:endParaRPr lang="en-US" dirty="0"/>
          </a:p>
        </p:txBody>
      </p:sp>
      <p:sp>
        <p:nvSpPr>
          <p:cNvPr id="2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21</a:t>
            </a:fld>
            <a:endParaRPr lang="ru-RU" dirty="0"/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0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and Chiral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s check with long-lived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755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561111"/>
              </p:ext>
            </p:extLst>
          </p:nvPr>
        </p:nvGraphicFramePr>
        <p:xfrm>
          <a:off x="755576" y="622578"/>
          <a:ext cx="7154570" cy="433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r:id="rId3" imgW="3569335" imgH="2162810" progId="AcroExch.Document.DC">
                  <p:embed/>
                </p:oleObj>
              </mc:Choice>
              <mc:Fallback>
                <p:oleObj r:id="rId3" imgW="3569335" imgH="2162810" progId="AcroExch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622578"/>
                        <a:ext cx="7154570" cy="433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"/>
          <p:cNvSpPr txBox="1"/>
          <p:nvPr/>
        </p:nvSpPr>
        <p:spPr>
          <a:xfrm>
            <a:off x="556527" y="4958340"/>
            <a:ext cx="803411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8. |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experimental distribution after subtraction of background obtained with 3 parameter fit (black points with statistical error) and after subtraction of background obtained with 2 parameter fit (blue dashed line), comparing to the simulated distribution of atomic pairs (red dotted-dashed line). </a:t>
            </a:r>
          </a:p>
          <a:p>
            <a:pPr algn="l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t procedures have been applied to the 1-dimensional |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distribution.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tomic pairs number in the region |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&lt; 2,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4 MeV/c obtained with 3 parameter fit is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35±03 and with 2 parameter fit is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79±64.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0F944E14-30FE-4E0E-A1B5-6E361AE19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7" name="WordArt 98">
            <a:extLst>
              <a:ext uri="{FF2B5EF4-FFF2-40B4-BE49-F238E27FC236}">
                <a16:creationId xmlns:a16="http://schemas.microsoft.com/office/drawing/2014/main" id="{9E315017-B7C3-4AE6-8732-141BDF3F6F6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ong-lived states of 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EE9411D-B873-490B-9CEA-E8C508F9F5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22</a:t>
            </a:fld>
            <a:endParaRPr lang="ru-RU" dirty="0"/>
          </a:p>
        </p:txBody>
      </p:sp>
      <p:sp>
        <p:nvSpPr>
          <p:cNvPr id="12" name="Date Placeholder 1">
            <a:extLst>
              <a:ext uri="{FF2B5EF4-FFF2-40B4-BE49-F238E27FC236}">
                <a16:creationId xmlns:a16="http://schemas.microsoft.com/office/drawing/2014/main" id="{CEB25BAA-0BAB-4A26-9FB3-7FC1192B3DF2}"/>
              </a:ext>
            </a:extLst>
          </p:cNvPr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/26/20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90545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971644" y="2828682"/>
            <a:ext cx="285021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irs in the RUN 2009 + 2010 over the full pair momentum in laboratory system. </a:t>
            </a:r>
            <a:endParaRPr lang="en-US" dirty="0"/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22" name="WordArt 98"/>
          <p:cNvSpPr>
            <a:spLocks noChangeArrowheads="1" noChangeShapeType="1" noTextEdit="1"/>
          </p:cNvSpPr>
          <p:nvPr/>
        </p:nvSpPr>
        <p:spPr bwMode="auto">
          <a:xfrm>
            <a:off x="2267744" y="63062"/>
            <a:ext cx="4392488" cy="45525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537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ir analysi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41960" y="618490"/>
            <a:ext cx="5408930" cy="6024880"/>
            <a:chOff x="696" y="974"/>
            <a:chExt cx="8518" cy="9488"/>
          </a:xfrm>
        </p:grpSpPr>
        <p:grpSp>
          <p:nvGrpSpPr>
            <p:cNvPr id="14" name="Group 13"/>
            <p:cNvGrpSpPr/>
            <p:nvPr/>
          </p:nvGrpSpPr>
          <p:grpSpPr>
            <a:xfrm>
              <a:off x="696" y="1452"/>
              <a:ext cx="8518" cy="9011"/>
              <a:chOff x="791" y="1504"/>
              <a:chExt cx="8518" cy="9011"/>
            </a:xfrm>
          </p:grpSpPr>
          <p:graphicFrame>
            <p:nvGraphicFramePr>
              <p:cNvPr id="4" name="Object 3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115" y="1504"/>
              <a:ext cx="8194" cy="8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53" r:id="rId3" imgW="4520565" imgH="6305550" progId="AcroExch.Document.DC">
                      <p:embed/>
                    </p:oleObj>
                  </mc:Choice>
                  <mc:Fallback>
                    <p:oleObj r:id="rId3" imgW="4520565" imgH="6305550" progId="AcroExch.Document.DC">
                      <p:embed/>
                      <p:pic>
                        <p:nvPicPr>
                          <p:cNvPr id="4" name="Object 3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4"/>
                          <a:srcRect l="2707" t="33605" r="13892" b="4874"/>
                          <a:stretch>
                            <a:fillRect/>
                          </a:stretch>
                        </p:blipFill>
                        <p:spPr>
                          <a:xfrm>
                            <a:off x="1115" y="1504"/>
                            <a:ext cx="8194" cy="84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27"/>
              <p:cNvSpPr txBox="1"/>
              <p:nvPr/>
            </p:nvSpPr>
            <p:spPr>
              <a:xfrm>
                <a:off x="2322" y="2308"/>
                <a:ext cx="2268" cy="580"/>
              </a:xfrm>
              <a:prstGeom prst="rect">
                <a:avLst/>
              </a:prstGeom>
              <a:noFill/>
              <a:ln w="19050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09 + 2010</a:t>
                </a:r>
              </a:p>
            </p:txBody>
          </p:sp>
          <p:sp>
            <p:nvSpPr>
              <p:cNvPr id="7" name="Text Box 6"/>
              <p:cNvSpPr txBox="1"/>
              <p:nvPr/>
            </p:nvSpPr>
            <p:spPr>
              <a:xfrm>
                <a:off x="7142" y="9935"/>
                <a:ext cx="1832" cy="5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>
                    <a:latin typeface="Times New Roman" panose="02020603050405020304" pitchFamily="18" charset="0"/>
                    <a:sym typeface="+mn-ea"/>
                  </a:rPr>
                  <a:t>P[MeV/c]</a:t>
                </a:r>
                <a:endParaRPr lang="en-US"/>
              </a:p>
            </p:txBody>
          </p:sp>
          <p:sp>
            <p:nvSpPr>
              <p:cNvPr id="8" name="Text Box 7"/>
              <p:cNvSpPr txBox="1"/>
              <p:nvPr/>
            </p:nvSpPr>
            <p:spPr>
              <a:xfrm>
                <a:off x="791" y="1537"/>
                <a:ext cx="581" cy="5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>
                    <a:latin typeface="Times New Roman" panose="02020603050405020304" pitchFamily="18" charset="0"/>
                    <a:sym typeface="+mn-ea"/>
                  </a:rPr>
                  <a:t>N</a:t>
                </a:r>
                <a:endParaRPr lang="en-US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3025" y="974"/>
              <a:ext cx="4763" cy="630"/>
            </a:xfrm>
            <a:prstGeom prst="rect">
              <a:avLst/>
            </a:prstGeom>
            <a:solidFill>
              <a:srgbClr val="FFFF00"/>
            </a:solidFill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oulomb pairs signal</a:t>
              </a:r>
            </a:p>
          </p:txBody>
        </p:sp>
      </p:grpSp>
      <p:sp>
        <p:nvSpPr>
          <p:cNvPr id="16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/26/2018</a:t>
            </a:fld>
            <a:endParaRPr lang="en-US" dirty="0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2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974992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/26/20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24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1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e short-lived 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om lifetime measurement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544" t="1366" r="7241"/>
          <a:stretch>
            <a:fillRect/>
          </a:stretch>
        </p:blipFill>
        <p:spPr>
          <a:xfrm>
            <a:off x="107504" y="573476"/>
            <a:ext cx="5141806" cy="578287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254534" y="2401981"/>
            <a:ext cx="3774688" cy="378565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1. Distribution over 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for events, selected with criterion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4 MeV/c.  Fractions of atomic,  Coulomb and non-Coulomb pairs were obtained by fitting 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ri-butio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ver (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,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with criteria:  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&lt;15 MeV/c, 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4 MeV/c.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the number of produced atoms, detected atomic  pairs and probability of the atoms breaking in the target respectively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49310" y="815499"/>
            <a:ext cx="3779912" cy="1323439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liminary results on the short-lived atom lifetime measurement based on all available 2008-2010 data are presented in Fig. 1 and 2.</a:t>
            </a:r>
          </a:p>
        </p:txBody>
      </p:sp>
    </p:spTree>
    <p:extLst>
      <p:ext uri="{BB962C8B-B14F-4D97-AF65-F5344CB8AC3E}">
        <p14:creationId xmlns:p14="http://schemas.microsoft.com/office/powerpoint/2010/main" val="38282036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/26/20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25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1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e short-lived 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om lifetime measurement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544" t="1366" r="7241"/>
          <a:stretch>
            <a:fillRect/>
          </a:stretch>
        </p:blipFill>
        <p:spPr>
          <a:xfrm>
            <a:off x="107504" y="573476"/>
            <a:ext cx="5141806" cy="578287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254534" y="2401981"/>
            <a:ext cx="3774688" cy="378565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1. Distribution over 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for events, selected with criterion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4 MeV/c.  Fractions of atomic,  Coulomb and non-Coulomb pairs were obtained by fitting 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ri-butio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ver (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,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with criteria:  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&lt;15 MeV/c, 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4 MeV/c.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the number of produced atoms, detected atomic  pairs and probability of the atoms breaking in the target respectively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49310" y="815499"/>
            <a:ext cx="3779912" cy="1323439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liminary results on the short-lived atom lifetime measurement based on all available 2008-2010 data are presented in Fig. 1 and 2.</a:t>
            </a:r>
          </a:p>
        </p:txBody>
      </p:sp>
    </p:spTree>
    <p:extLst>
      <p:ext uri="{BB962C8B-B14F-4D97-AF65-F5344CB8AC3E}">
        <p14:creationId xmlns:p14="http://schemas.microsoft.com/office/powerpoint/2010/main" val="6101566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2332" y="568417"/>
            <a:ext cx="9146332" cy="193899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The average probability of π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om breakup for the Ni targets of 98 µm thickness (RUN 2008) and 109 µm (RUNS 2009-2010) was evaluated as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474 ± 0.01. It is in agreement with the valu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46 ± 0.013 obtained for the 98 µm target and published in 2011. 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final data analysis, the new measurements of multiple scattering will be included. The dedicated paper will be ready before June of 2018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2708920"/>
            <a:ext cx="9144000" cy="343170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The current value of systematical error in the π</a:t>
            </a:r>
            <a:r>
              <a:rPr lang="en-US" sz="19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9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om lifetime measurement is equal to the statistical uncertainty. The main part of the systematical error arises due to an uncertainty in the multiple scattering in the Ni target. </a:t>
            </a:r>
          </a:p>
          <a:p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reduce this error, we did an experimental study of the multiple scattering in the targets: Be: 100 and 2000 </a:t>
            </a:r>
            <a:r>
              <a:rPr lang="el-G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; </a:t>
            </a:r>
            <a:r>
              <a:rPr lang="en-US" sz="1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50 </a:t>
            </a:r>
            <a:r>
              <a:rPr lang="el-G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Ni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0, 109 and 150 </a:t>
            </a:r>
            <a:r>
              <a:rPr lang="en-US" sz="19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m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 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: 2 and 30 </a:t>
            </a:r>
            <a:r>
              <a:rPr lang="el-G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   </a:t>
            </a:r>
            <a:endParaRPr lang="en-US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Be (2000 </a:t>
            </a:r>
            <a:r>
              <a:rPr lang="el-G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), Ni (109 </a:t>
            </a:r>
            <a:r>
              <a:rPr lang="el-G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) the difference between theoretical and experimental </a:t>
            </a:r>
            <a:r>
              <a:rPr lang="en-US" sz="1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m.s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s 0.4% and 0.8% accordingly. The </a:t>
            </a:r>
            <a:r>
              <a:rPr lang="en-US" sz="1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m.s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values were calculated in the interval of ±2σ. </a:t>
            </a:r>
            <a:endParaRPr lang="en-US" sz="19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hieved precision of multiple scattering investigation is better by one order of magnitude than in the previous experiments. </a:t>
            </a:r>
            <a:endParaRPr lang="en-US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/26/2018</a:t>
            </a:fld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26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9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e short-lived 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om lifetime measurement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64335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5030"/>
            <a:ext cx="9144000" cy="613356"/>
          </a:xfr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Autofit/>
          </a:bodyPr>
          <a:lstStyle/>
          <a:p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RAC++ Setup (top view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91" y="3926000"/>
            <a:ext cx="6937772" cy="1861353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91" y="1418601"/>
            <a:ext cx="7543800" cy="1820186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>
          <a:xfrm>
            <a:off x="150018" y="2918684"/>
            <a:ext cx="2350295" cy="1621632"/>
          </a:xfrm>
          <a:prstGeom prst="wedgeEllipseCallout">
            <a:avLst>
              <a:gd name="adj1" fmla="val 49108"/>
              <a:gd name="adj2" fmla="val 66093"/>
            </a:avLst>
          </a:prstGeom>
          <a:noFill/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32" y="3435287"/>
            <a:ext cx="1814146" cy="64379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504825" y="3738563"/>
            <a:ext cx="15621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04825" y="3781425"/>
            <a:ext cx="1562100" cy="0"/>
          </a:xfrm>
          <a:prstGeom prst="line">
            <a:avLst/>
          </a:prstGeom>
          <a:ln w="190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617300" y="4839750"/>
            <a:ext cx="1044054" cy="0"/>
          </a:xfrm>
          <a:prstGeom prst="line">
            <a:avLst/>
          </a:prstGeom>
          <a:ln w="63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17300" y="4831650"/>
            <a:ext cx="1044054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760301" y="4831650"/>
            <a:ext cx="500822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760301" y="4839751"/>
            <a:ext cx="500822" cy="689"/>
          </a:xfrm>
          <a:prstGeom prst="line">
            <a:avLst/>
          </a:prstGeom>
          <a:ln w="63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734100" y="4831650"/>
            <a:ext cx="1296886" cy="1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734100" y="4840299"/>
            <a:ext cx="1296887" cy="1"/>
          </a:xfrm>
          <a:prstGeom prst="line">
            <a:avLst/>
          </a:prstGeom>
          <a:ln w="63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022000" y="4839750"/>
            <a:ext cx="260894" cy="0"/>
          </a:xfrm>
          <a:prstGeom prst="line">
            <a:avLst/>
          </a:prstGeom>
          <a:ln w="6350">
            <a:solidFill>
              <a:srgbClr val="3333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5022000" y="4831650"/>
            <a:ext cx="246754" cy="129"/>
          </a:xfrm>
          <a:prstGeom prst="line">
            <a:avLst/>
          </a:prstGeom>
          <a:ln w="63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5268754" y="4784286"/>
            <a:ext cx="306944" cy="45783"/>
          </a:xfrm>
          <a:prstGeom prst="line">
            <a:avLst/>
          </a:prstGeom>
          <a:ln w="63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268754" y="4840239"/>
            <a:ext cx="306944" cy="16437"/>
          </a:xfrm>
          <a:prstGeom prst="line">
            <a:avLst/>
          </a:prstGeom>
          <a:ln w="6350">
            <a:solidFill>
              <a:srgbClr val="3333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575697" y="4856676"/>
            <a:ext cx="2762688" cy="235011"/>
          </a:xfrm>
          <a:prstGeom prst="line">
            <a:avLst/>
          </a:prstGeom>
          <a:ln w="6350">
            <a:solidFill>
              <a:srgbClr val="3333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5575698" y="4295938"/>
            <a:ext cx="2449046" cy="488348"/>
          </a:xfrm>
          <a:prstGeom prst="line">
            <a:avLst/>
          </a:prstGeom>
          <a:ln w="63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292596" y="4839750"/>
            <a:ext cx="277922" cy="53871"/>
          </a:xfrm>
          <a:prstGeom prst="line">
            <a:avLst/>
          </a:prstGeom>
          <a:ln w="6350">
            <a:solidFill>
              <a:srgbClr val="3333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1320000" flipV="1">
            <a:off x="5563537" y="4880962"/>
            <a:ext cx="2449046" cy="488348"/>
          </a:xfrm>
          <a:prstGeom prst="line">
            <a:avLst/>
          </a:prstGeom>
          <a:ln w="6350">
            <a:solidFill>
              <a:srgbClr val="3333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5285006" y="4821809"/>
            <a:ext cx="290366" cy="10314"/>
          </a:xfrm>
          <a:prstGeom prst="line">
            <a:avLst/>
          </a:prstGeom>
          <a:ln w="63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-600000">
            <a:off x="5564186" y="4582908"/>
            <a:ext cx="2762688" cy="235011"/>
          </a:xfrm>
          <a:prstGeom prst="line">
            <a:avLst/>
          </a:prstGeom>
          <a:ln w="63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Line Callout 1 (No Border) 54"/>
          <p:cNvSpPr/>
          <p:nvPr/>
        </p:nvSpPr>
        <p:spPr>
          <a:xfrm>
            <a:off x="8160469" y="4288305"/>
            <a:ext cx="237225" cy="172701"/>
          </a:xfrm>
          <a:prstGeom prst="callout1">
            <a:avLst>
              <a:gd name="adj1" fmla="val 73669"/>
              <a:gd name="adj2" fmla="val -3426"/>
              <a:gd name="adj3" fmla="val 188365"/>
              <a:gd name="adj4" fmla="val -114793"/>
            </a:avLst>
          </a:prstGeom>
          <a:noFill/>
          <a:ln w="6350">
            <a:solidFill>
              <a:schemeClr val="tx1"/>
            </a:solidFill>
            <a:headEnd type="none"/>
            <a:tailEnd type="stealth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350" b="1" i="1" dirty="0">
                <a:solidFill>
                  <a:srgbClr val="FF0000"/>
                </a:solidFill>
              </a:rPr>
              <a:t>K</a:t>
            </a:r>
            <a:r>
              <a:rPr lang="en-US" sz="1350" b="1" baseline="30000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56" name="Line Callout 1 (No Border) 55"/>
          <p:cNvSpPr/>
          <p:nvPr/>
        </p:nvSpPr>
        <p:spPr>
          <a:xfrm>
            <a:off x="8155004" y="4049062"/>
            <a:ext cx="237225" cy="172701"/>
          </a:xfrm>
          <a:prstGeom prst="callout1">
            <a:avLst>
              <a:gd name="adj1" fmla="val 73669"/>
              <a:gd name="adj2" fmla="val -3426"/>
              <a:gd name="adj3" fmla="val 146296"/>
              <a:gd name="adj4" fmla="val -75239"/>
            </a:avLst>
          </a:prstGeom>
          <a:noFill/>
          <a:ln w="6350">
            <a:solidFill>
              <a:schemeClr val="tx1"/>
            </a:solidFill>
            <a:headEnd type="none"/>
            <a:tailEnd type="stealth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35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350" b="1" baseline="30000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58" name="Line Callout 1 (No Border) 57"/>
          <p:cNvSpPr/>
          <p:nvPr/>
        </p:nvSpPr>
        <p:spPr>
          <a:xfrm>
            <a:off x="8172502" y="5219948"/>
            <a:ext cx="215922" cy="189857"/>
          </a:xfrm>
          <a:prstGeom prst="callout1">
            <a:avLst>
              <a:gd name="adj1" fmla="val 35648"/>
              <a:gd name="adj2" fmla="val -3426"/>
              <a:gd name="adj3" fmla="val -84466"/>
              <a:gd name="adj4" fmla="val -143770"/>
            </a:avLst>
          </a:prstGeom>
          <a:noFill/>
          <a:ln w="6350">
            <a:solidFill>
              <a:schemeClr val="tx1"/>
            </a:solidFill>
            <a:headEnd type="none"/>
            <a:tailEnd type="stealth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350" b="1" i="1" dirty="0" smtClean="0">
                <a:solidFill>
                  <a:srgbClr val="3333FF"/>
                </a:solidFill>
              </a:rPr>
              <a:t>K</a:t>
            </a:r>
            <a:r>
              <a:rPr lang="en-US" sz="800" b="1" i="1" dirty="0" smtClean="0">
                <a:solidFill>
                  <a:srgbClr val="3333FF"/>
                </a:solidFill>
              </a:rPr>
              <a:t> </a:t>
            </a:r>
            <a:r>
              <a:rPr lang="en-US" sz="1350" b="1" baseline="46000" dirty="0" smtClean="0">
                <a:solidFill>
                  <a:srgbClr val="3333FF"/>
                </a:solidFill>
              </a:rPr>
              <a:t>–</a:t>
            </a:r>
            <a:endParaRPr lang="en-US" sz="1350" b="1" baseline="46000" dirty="0">
              <a:solidFill>
                <a:srgbClr val="3333FF"/>
              </a:solidFill>
            </a:endParaRPr>
          </a:p>
        </p:txBody>
      </p:sp>
      <p:sp>
        <p:nvSpPr>
          <p:cNvPr id="59" name="Line Callout 1 (No Border) 58"/>
          <p:cNvSpPr/>
          <p:nvPr/>
        </p:nvSpPr>
        <p:spPr>
          <a:xfrm>
            <a:off x="8155361" y="5409805"/>
            <a:ext cx="237225" cy="172701"/>
          </a:xfrm>
          <a:prstGeom prst="callout1">
            <a:avLst>
              <a:gd name="adj1" fmla="val 35649"/>
              <a:gd name="adj2" fmla="val -3426"/>
              <a:gd name="adj3" fmla="val -26908"/>
              <a:gd name="adj4" fmla="val -69088"/>
            </a:avLst>
          </a:prstGeom>
          <a:noFill/>
          <a:ln w="6350">
            <a:solidFill>
              <a:schemeClr val="tx1"/>
            </a:solidFill>
            <a:headEnd type="none"/>
            <a:tailEnd type="stealth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35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350" b="1" baseline="30000" dirty="0" smtClean="0">
                <a:solidFill>
                  <a:srgbClr val="3333FF"/>
                </a:solidFill>
              </a:rPr>
              <a:t>–</a:t>
            </a:r>
            <a:endParaRPr lang="en-US" sz="1350" b="1" baseline="30000" dirty="0">
              <a:solidFill>
                <a:srgbClr val="3333FF"/>
              </a:solidFill>
            </a:endParaRPr>
          </a:p>
        </p:txBody>
      </p:sp>
      <p:sp>
        <p:nvSpPr>
          <p:cNvPr id="30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39947386-9AF7-4238-8494-1C9CFC6F226D}" type="datetime1">
              <a:rPr lang="en-US" smtClean="0"/>
              <a:t>1/26/2018</a:t>
            </a:fld>
            <a:endParaRPr lang="en-US" dirty="0"/>
          </a:p>
        </p:txBody>
      </p:sp>
      <p:sp>
        <p:nvSpPr>
          <p:cNvPr id="3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EAD0382B-070F-4A84-89EA-77B008F2DAD4}" type="slidenum">
              <a:rPr lang="ru-RU" smtClean="0"/>
              <a:t>2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675670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3999" cy="548680"/>
          </a:xfr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Autofit/>
          </a:bodyPr>
          <a:lstStyle/>
          <a:p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RAC++ (Detectors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43531EE3-95E7-440A-93FA-5B882514EC43}" type="datetime1">
              <a:rPr lang="en-US" smtClean="0"/>
              <a:t>1/26/2018</a:t>
            </a:fld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D0223894-D9AD-4901-938F-98F2538E8DD1}" type="slidenum">
              <a:rPr lang="ru-RU" smtClean="0"/>
              <a:t>28</a:t>
            </a:fld>
            <a:endParaRPr lang="ru-RU" dirty="0"/>
          </a:p>
        </p:txBody>
      </p:sp>
      <p:graphicFrame>
        <p:nvGraphicFramePr>
          <p:cNvPr id="12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53785408"/>
              </p:ext>
            </p:extLst>
          </p:nvPr>
        </p:nvGraphicFramePr>
        <p:xfrm>
          <a:off x="179512" y="629009"/>
          <a:ext cx="8685801" cy="502391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80353">
                  <a:extLst>
                    <a:ext uri="{9D8B030D-6E8A-4147-A177-3AD203B41FA5}">
                      <a16:colId xmlns:a16="http://schemas.microsoft.com/office/drawing/2014/main" val="148207348"/>
                    </a:ext>
                  </a:extLst>
                </a:gridCol>
                <a:gridCol w="1117016">
                  <a:extLst>
                    <a:ext uri="{9D8B030D-6E8A-4147-A177-3AD203B41FA5}">
                      <a16:colId xmlns:a16="http://schemas.microsoft.com/office/drawing/2014/main" val="521897171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3023840877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1674265298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1748961326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363450169"/>
                    </a:ext>
                  </a:extLst>
                </a:gridCol>
              </a:tblGrid>
              <a:tr h="264889">
                <a:tc rowSpan="2">
                  <a:txBody>
                    <a:bodyPr/>
                    <a:lstStyle/>
                    <a:p>
                      <a:pPr marL="0" marR="116840" indent="32385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Setup element (number planes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Aperture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(cm)</a:t>
                      </a:r>
                      <a:endParaRPr lang="en-US" sz="16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Occupancy</a:t>
                      </a:r>
                    </a:p>
                    <a:p>
                      <a:pPr marL="0" marR="889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(s</a:t>
                      </a:r>
                      <a:r>
                        <a:rPr lang="en-US" sz="1600" baseline="30000" dirty="0">
                          <a:effectLst/>
                        </a:rPr>
                        <a:t>−1</a:t>
                      </a:r>
                      <a:r>
                        <a:rPr lang="en-US" sz="1600" dirty="0">
                          <a:effectLst/>
                        </a:rPr>
                        <a:t> · </a:t>
                      </a:r>
                      <a:r>
                        <a:rPr lang="en-US" sz="1600" dirty="0" smtClean="0">
                          <a:effectLst/>
                        </a:rPr>
                        <a:t>cm</a:t>
                      </a:r>
                      <a:r>
                        <a:rPr lang="en-US" sz="1600" baseline="30000" dirty="0" smtClean="0">
                          <a:effectLst/>
                        </a:rPr>
                        <a:t>−2</a:t>
                      </a:r>
                      <a:r>
                        <a:rPr lang="en-US" sz="1600" dirty="0" smtClean="0">
                          <a:effectLst/>
                        </a:rPr>
                        <a:t>)</a:t>
                      </a:r>
                      <a:endParaRPr lang="en-US" sz="1600" baseline="30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X</a:t>
                      </a:r>
                      <a:r>
                        <a:rPr lang="en-US" sz="1600" baseline="-25000" dirty="0">
                          <a:effectLst/>
                        </a:rPr>
                        <a:t>0</a:t>
                      </a:r>
                    </a:p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%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R="25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Resolutio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8179967"/>
                  </a:ext>
                </a:extLst>
              </a:tr>
              <a:tr h="40741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oordinate</a:t>
                      </a:r>
                    </a:p>
                    <a:p>
                      <a:pPr marL="0" marR="4445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(µm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ime</a:t>
                      </a:r>
                    </a:p>
                    <a:p>
                      <a:pPr marL="0" marR="9525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(ns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10938551"/>
                  </a:ext>
                </a:extLst>
              </a:tr>
              <a:tr h="695611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 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1. Target Station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  2. Vacuum system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 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/>
                        </a:rPr>
                        <a:t>3. Vertex </a:t>
                      </a:r>
                      <a:r>
                        <a:rPr lang="en-US" sz="1600" dirty="0">
                          <a:solidFill>
                            <a:srgbClr val="FF0000"/>
                          </a:solidFill>
                          <a:effectLst/>
                        </a:rPr>
                        <a:t>detector (2 ÷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/>
                        </a:rPr>
                        <a:t>4 planes)</a:t>
                      </a:r>
                      <a:endParaRPr lang="en-US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7.6 × 7.6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5 ÷ 20) · 10</a:t>
                      </a:r>
                      <a:r>
                        <a:rPr lang="en-US" sz="1600" baseline="30000" dirty="0">
                          <a:effectLst/>
                        </a:rPr>
                        <a:t>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7 ÷ 1.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5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0.2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062482280"/>
                  </a:ext>
                </a:extLst>
              </a:tr>
              <a:tr h="245918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  4. RICH</a:t>
                      </a:r>
                      <a:r>
                        <a:rPr lang="en-US" sz="1600" dirty="0">
                          <a:effectLst/>
                        </a:rPr>
                        <a:t>?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.0 × 9.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4 ÷ 16) · 10</a:t>
                      </a:r>
                      <a:r>
                        <a:rPr lang="en-US" sz="1600" baseline="30000" dirty="0">
                          <a:effectLst/>
                        </a:rPr>
                        <a:t>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&lt; 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extLst>
                  <a:ext uri="{0D108BD9-81ED-4DB2-BD59-A6C34878D82A}">
                    <a16:rowId xmlns:a16="http://schemas.microsoft.com/office/drawing/2014/main" val="1493090785"/>
                  </a:ext>
                </a:extLst>
              </a:tr>
              <a:tr h="245918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  5. SFD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3 planes)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0. × 10.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(3 ÷ 12) · 10</a:t>
                      </a:r>
                      <a:r>
                        <a:rPr lang="en-US" sz="1600" baseline="30000">
                          <a:effectLst/>
                        </a:rPr>
                        <a:t>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.7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6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0.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extLst>
                  <a:ext uri="{0D108BD9-81ED-4DB2-BD59-A6C34878D82A}">
                    <a16:rowId xmlns:a16="http://schemas.microsoft.com/office/drawing/2014/main" val="316440467"/>
                  </a:ext>
                </a:extLst>
              </a:tr>
              <a:tr h="73039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  6. Vacuum system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  7. Iron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shielding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wall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  8. Spectrometer magnet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55 × 5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extLst>
                  <a:ext uri="{0D108BD9-81ED-4DB2-BD59-A6C34878D82A}">
                    <a16:rowId xmlns:a16="http://schemas.microsoft.com/office/drawing/2014/main" val="4140868469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 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/>
                        </a:rPr>
                        <a:t>9. Downstream </a:t>
                      </a:r>
                      <a:r>
                        <a:rPr lang="en-US" sz="1600" dirty="0">
                          <a:solidFill>
                            <a:srgbClr val="FF0000"/>
                          </a:solidFill>
                          <a:effectLst/>
                        </a:rPr>
                        <a:t>Tracker (2 × 8)</a:t>
                      </a:r>
                      <a:endParaRPr lang="en-US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75 ÷ 110×4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10) · 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4 ÷ 8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8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extLst>
                  <a:ext uri="{0D108BD9-81ED-4DB2-BD59-A6C34878D82A}">
                    <a16:rowId xmlns:a16="http://schemas.microsoft.com/office/drawing/2014/main" val="3224604741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10. Vertical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Hodoscope (2 × 1 ÷ 2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)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12 × 4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8) · 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0.7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val="998974533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11. Horizontal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Hodoscope (2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)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15 × 4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8) · 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0.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val="1937106819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12. Heavy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Gas Cherenkov detector (2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)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0 × 49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8) · 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val="1518428366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13. Nitrogen </a:t>
                      </a:r>
                      <a:r>
                        <a:rPr lang="en-US" sz="1600" dirty="0">
                          <a:effectLst/>
                        </a:rPr>
                        <a:t>Cherenkov detector (2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0 × 5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10) · 10</a:t>
                      </a:r>
                      <a:r>
                        <a:rPr lang="en-US" sz="1600" baseline="30000" dirty="0">
                          <a:effectLst/>
                        </a:rPr>
                        <a:t>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val="2329723258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14. Nitrogen </a:t>
                      </a:r>
                      <a:r>
                        <a:rPr lang="en-US" sz="1600" dirty="0">
                          <a:effectLst/>
                        </a:rPr>
                        <a:t>Cherenkov detector (2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7 × 5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8) · 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val="2995173119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15. </a:t>
                      </a:r>
                      <a:r>
                        <a:rPr lang="en-US" sz="1600" dirty="0" err="1" smtClean="0">
                          <a:effectLst/>
                        </a:rPr>
                        <a:t>PreShower</a:t>
                      </a:r>
                      <a:r>
                        <a:rPr lang="en-US" sz="1600" dirty="0" smtClean="0">
                          <a:effectLst/>
                        </a:rPr>
                        <a:t> </a:t>
                      </a:r>
                      <a:r>
                        <a:rPr lang="en-US" sz="1600" dirty="0">
                          <a:effectLst/>
                        </a:rPr>
                        <a:t>detector (2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48 × 6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(1 ÷ 8) · 10</a:t>
                      </a:r>
                      <a:r>
                        <a:rPr lang="en-US" sz="1600" baseline="30000">
                          <a:effectLst/>
                        </a:rPr>
                        <a:t>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val="3342926459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16. </a:t>
                      </a:r>
                      <a:r>
                        <a:rPr lang="en-US" sz="1600" dirty="0" err="1" smtClean="0">
                          <a:effectLst/>
                        </a:rPr>
                        <a:t>PreShower</a:t>
                      </a:r>
                      <a:r>
                        <a:rPr lang="en-US" sz="1600" dirty="0" smtClean="0">
                          <a:effectLst/>
                        </a:rPr>
                        <a:t> </a:t>
                      </a:r>
                      <a:r>
                        <a:rPr lang="en-US" sz="1600" dirty="0">
                          <a:effectLst/>
                        </a:rPr>
                        <a:t>detector (2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6 × 6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(5 ÷ 40) · 10</a:t>
                      </a:r>
                      <a:r>
                        <a:rPr lang="en-US" sz="1600" baseline="30000">
                          <a:effectLst/>
                        </a:rPr>
                        <a:t>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val="3056459423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/>
                        </a:rPr>
                        <a:t>--. </a:t>
                      </a:r>
                      <a:r>
                        <a:rPr lang="en-US" sz="1600" dirty="0" err="1" smtClean="0">
                          <a:solidFill>
                            <a:srgbClr val="FF0000"/>
                          </a:solidFill>
                          <a:effectLst/>
                        </a:rPr>
                        <a:t>Ionisation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effectLst/>
                        </a:rPr>
                        <a:t> Hodoscope (4 planes)</a:t>
                      </a:r>
                      <a:endParaRPr lang="en-US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10. × 10.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(4 ÷ 16) · 10</a:t>
                      </a:r>
                      <a:r>
                        <a:rPr lang="en-US" sz="1600" baseline="30000" dirty="0" smtClean="0">
                          <a:effectLst/>
                        </a:rPr>
                        <a:t>5</a:t>
                      </a:r>
                      <a:endParaRPr lang="en-US" sz="16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val="383377747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4067944" y="5819972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1463" indent="-271463"/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- </a:t>
            </a:r>
            <a:r>
              <a:rPr lang="en-US" b="1" dirty="0">
                <a:solidFill>
                  <a:srgbClr val="FF0000"/>
                </a:solidFill>
              </a:rPr>
              <a:t>Micro-Pattern Gas Detectors (MPGD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7200" y="5819972"/>
            <a:ext cx="33081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1463" indent="-271463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b="1" dirty="0"/>
              <a:t>Existing parts of the </a:t>
            </a:r>
            <a:r>
              <a:rPr lang="en-US" b="1" dirty="0" smtClean="0"/>
              <a:t>Setup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538409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457200" y="42337"/>
            <a:ext cx="814724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S beam time for</a:t>
            </a:r>
            <a:r>
              <a:rPr lang="el-GR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 π</a:t>
            </a:r>
            <a:r>
              <a:rPr lang="en-US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K scattering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length measurement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/26/20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29</a:t>
            </a:fld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46057" y="554070"/>
            <a:ext cx="8889539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data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20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20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= 24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GeV/c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450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Gev/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were 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mulated, processed </a:t>
            </a:r>
            <a:r>
              <a:rPr lang="en-GB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 analysed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000" dirty="0" err="1" smtClean="0">
                <a:latin typeface="Times New Roman" pitchFamily="18" charset="0"/>
                <a:cs typeface="Times New Roman" pitchFamily="18" charset="0"/>
              </a:rPr>
              <a:t>V.Yazkov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, DIRAC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note, 2016 05)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6" name="TextBox 4095"/>
          <p:cNvSpPr txBox="1"/>
          <p:nvPr/>
        </p:nvSpPr>
        <p:spPr>
          <a:xfrm>
            <a:off x="146058" y="1194223"/>
            <a:ext cx="8889538" cy="255454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latin typeface="Times New Roman" pitchFamily="18" charset="0"/>
                <a:cs typeface="Times New Roman" pitchFamily="18" charset="0"/>
              </a:rPr>
              <a:t>Experimental conditions on SPS with Ni </a:t>
            </a:r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target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n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N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arget,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uclea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fficiency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~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6x10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		The proton beam can be used for other experiments.</a:t>
            </a:r>
            <a:endParaRPr lang="en-GB" sz="2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Proton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beam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intensity: 3x10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protons/s</a:t>
            </a:r>
          </a:p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DIRAC worked at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2.7x10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protons/s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Number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spills: 4.5x10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spill duration 4.5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s</a:t>
            </a:r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Data taking: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3000 spills per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24 hours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Running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time: </a:t>
            </a:r>
            <a:r>
              <a:rPr lang="en-GB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 months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" name="TextBox 4096"/>
          <p:cNvSpPr txBox="1"/>
          <p:nvPr/>
        </p:nvSpPr>
        <p:spPr>
          <a:xfrm>
            <a:off x="146057" y="3748768"/>
            <a:ext cx="8889539" cy="272382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expected number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atomic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pairs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GB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i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13000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en-GB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(In the DIRAC experiment was </a:t>
            </a:r>
            <a:r>
              <a:rPr lang="en-GB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i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349±62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GB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statistical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precision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in these conditions for 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scattering length will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be: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~5%</a:t>
            </a:r>
          </a:p>
          <a:p>
            <a:pPr>
              <a:lnSpc>
                <a:spcPct val="150000"/>
              </a:lnSpc>
            </a:pPr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expected systematic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error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will be at the level of 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%</a:t>
            </a:r>
          </a:p>
          <a:p>
            <a:pPr>
              <a:lnSpc>
                <a:spcPct val="150000"/>
              </a:lnSpc>
            </a:pP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expected number of </a:t>
            </a:r>
            <a:r>
              <a:rPr lang="el-GR" u="sng" dirty="0" smtClean="0">
                <a:latin typeface="Times New Roman"/>
                <a:cs typeface="Times New Roman"/>
              </a:rPr>
              <a:t>π</a:t>
            </a:r>
            <a:r>
              <a:rPr lang="en-US" u="sng" baseline="30000" dirty="0" smtClean="0">
                <a:latin typeface="Times New Roman"/>
                <a:cs typeface="Times New Roman"/>
              </a:rPr>
              <a:t>+</a:t>
            </a:r>
            <a:r>
              <a:rPr lang="el-GR" u="sng" dirty="0" smtClean="0">
                <a:latin typeface="Times New Roman"/>
                <a:cs typeface="Times New Roman"/>
              </a:rPr>
              <a:t>π</a:t>
            </a:r>
            <a:r>
              <a:rPr lang="en-US" u="sng" baseline="30000" dirty="0" smtClean="0">
                <a:latin typeface="Times New Roman"/>
                <a:cs typeface="Times New Roman"/>
              </a:rPr>
              <a:t>- </a:t>
            </a:r>
            <a:r>
              <a:rPr lang="en-US" u="sng" dirty="0" smtClean="0">
                <a:latin typeface="Times New Roman"/>
                <a:cs typeface="Times New Roman"/>
              </a:rPr>
              <a:t>atomic pairs </a:t>
            </a:r>
            <a:r>
              <a:rPr lang="en-US" i="1" u="sng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n</a:t>
            </a:r>
            <a:r>
              <a:rPr lang="en-US" i="1" u="sng" baseline="-25000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A</a:t>
            </a:r>
            <a:r>
              <a:rPr lang="en-US" u="sng" dirty="0" smtClean="0">
                <a:solidFill>
                  <a:srgbClr val="C00000"/>
                </a:solidFill>
                <a:latin typeface="Times New Roman"/>
                <a:cs typeface="Times New Roman"/>
              </a:rPr>
              <a:t>=400000 </a:t>
            </a:r>
          </a:p>
          <a:p>
            <a:pPr>
              <a:lnSpc>
                <a:spcPct val="150000"/>
              </a:lnSpc>
            </a:pPr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statistical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precision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i="1" dirty="0" smtClean="0">
                <a:latin typeface="Times New Roman"/>
                <a:cs typeface="Times New Roman"/>
              </a:rPr>
              <a:t>π</a:t>
            </a:r>
            <a:r>
              <a:rPr lang="en-US" i="1" baseline="30000" dirty="0" smtClean="0">
                <a:latin typeface="Times New Roman"/>
                <a:cs typeface="Times New Roman"/>
              </a:rPr>
              <a:t>-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scattering length will be: 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.7%</a:t>
            </a:r>
            <a:endParaRPr lang="en-GB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expected systematic error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 will be at the level of </a:t>
            </a:r>
            <a:r>
              <a:rPr lang="en-GB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%</a:t>
            </a:r>
          </a:p>
        </p:txBody>
      </p:sp>
    </p:spTree>
    <p:extLst>
      <p:ext uri="{BB962C8B-B14F-4D97-AF65-F5344CB8AC3E}">
        <p14:creationId xmlns:p14="http://schemas.microsoft.com/office/powerpoint/2010/main" val="297443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/26/20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3</a:t>
            </a:fld>
            <a:endParaRPr lang="ru-RU" dirty="0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5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dirty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Lifetime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long-lived 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75" y="499537"/>
                <a:ext cx="9144000" cy="60337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umber of  atoms generated on Be targe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6960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±290</m:t>
                            </m:r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umber of long-lived atoms after Be target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𝐿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Be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153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±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104</m:t>
                            </m:r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umber of atoms entered Pt foil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𝐿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Pt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501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−80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+184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umber of atomic pairs after Pt foil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436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−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61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+1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57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lifetime of the long-lived atom in 2p state is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=0.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22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−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0.18</m:t>
                                </m:r>
                              </m:sub>
                              <m:sup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+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1.6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1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s</m:t>
                    </m:r>
                  </m:oMath>
                </a14:m>
                <a:endParaRPr lang="en-US" sz="24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QED: 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8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.17</m:t>
                    </m:r>
                    <m:r>
                      <a:rPr lang="en-US" sz="28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1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s</m:t>
                    </m:r>
                  </m:oMath>
                </a14:m>
                <a:endParaRPr lang="en-US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e measured ground state lifetime is: 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 smtClean="0">
                    <a:solidFill>
                      <a:schemeClr val="accent6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8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8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3.15</m:t>
                                </m:r>
                              </m:e>
                              <m:sub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−0.26</m:t>
                                </m:r>
                              </m:sub>
                              <m:sup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+0.</m:t>
                                </m:r>
                                <m:r>
                                  <a:rPr lang="en-US" sz="28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28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</m:t>
                        </m:r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s</m:t>
                    </m:r>
                  </m:oMath>
                </a14:m>
                <a:r>
                  <a:rPr lang="en-US" sz="2400" b="1" i="1" baseline="30000" dirty="0" smtClean="0">
                    <a:solidFill>
                      <a:srgbClr val="C00000"/>
                    </a:solidFill>
                    <a:latin typeface="Times New Roman"/>
                    <a:cs typeface="Times New Roman"/>
                  </a:rPr>
                  <a:t>   </a:t>
                </a:r>
                <a:r>
                  <a:rPr lang="en-US" sz="2400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" y="499537"/>
                <a:ext cx="9144000" cy="6033768"/>
              </a:xfrm>
              <a:prstGeom prst="rect">
                <a:avLst/>
              </a:prstGeom>
              <a:blipFill>
                <a:blip r:embed="rId2"/>
                <a:stretch>
                  <a:fillRect l="-1067" t="-78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1383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/26/20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30</a:t>
            </a:fld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80924" y="719832"/>
            <a:ext cx="8797047" cy="44579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QCD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gran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and Chiral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grangi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describe processes with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quarks, using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U(2)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*SU(2)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ral symmetry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reaking. 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rom th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P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rediction for </a:t>
            </a:r>
            <a:r>
              <a:rPr lang="en-US" sz="2400" i="1" dirty="0"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>
                <a:latin typeface="Times New Roman"/>
                <a:cs typeface="Times New Roman"/>
                <a:sym typeface="Symbol"/>
              </a:rPr>
              <a:t>0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 and </a:t>
            </a:r>
            <a:r>
              <a:rPr lang="en-US" sz="2400" i="1" dirty="0" smtClean="0"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,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l-GR" sz="2400" dirty="0" smtClean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+</a:t>
            </a:r>
            <a:r>
              <a:rPr lang="el-GR" sz="2400" dirty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-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ato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ifetime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 in the ground stat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>
                <a:latin typeface="Times New Roman"/>
                <a:cs typeface="Times New Roman"/>
              </a:rPr>
              <a:t>given by 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1/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 = 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R|</a:t>
            </a:r>
            <a:r>
              <a:rPr lang="en-US" sz="2400" i="1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0</a:t>
            </a:r>
            <a:r>
              <a:rPr lang="en-US" sz="2400" i="1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-a</a:t>
            </a:r>
            <a:r>
              <a:rPr lang="en-US" sz="2400" i="1" baseline="-250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|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is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 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</a:t>
            </a:r>
            <a:r>
              <a:rPr lang="en-US" sz="2400" baseline="-25000" dirty="0" err="1" smtClean="0">
                <a:latin typeface="Times New Roman"/>
                <a:cs typeface="Times New Roman"/>
                <a:sym typeface="Symbol"/>
              </a:rPr>
              <a:t>th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=(2.9±0.1)*10</a:t>
            </a:r>
            <a:r>
              <a:rPr lang="en-US" sz="2400" baseline="30000" dirty="0" smtClean="0">
                <a:latin typeface="Times New Roman"/>
                <a:cs typeface="Times New Roman"/>
                <a:sym typeface="Symbol"/>
              </a:rPr>
              <a:t>-15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s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/>
                <a:cs typeface="Times New Roman"/>
              </a:rPr>
              <a:t>The evaluation error for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|</a:t>
            </a:r>
            <a:r>
              <a:rPr lang="en-US" sz="2400" i="1" dirty="0" smtClean="0"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  <a:sym typeface="Symbol"/>
              </a:rPr>
              <a:t>0</a:t>
            </a:r>
            <a:r>
              <a:rPr lang="en-US" sz="2400" i="1" dirty="0" smtClean="0">
                <a:latin typeface="Times New Roman"/>
                <a:cs typeface="Times New Roman"/>
                <a:sym typeface="Symbol"/>
              </a:rPr>
              <a:t>-a</a:t>
            </a:r>
            <a:r>
              <a:rPr lang="en-US" sz="2400" i="1" baseline="-25000" dirty="0" smtClean="0"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| from this relation is </a:t>
            </a:r>
            <a:r>
              <a:rPr lang="en-US" sz="2400" dirty="0" smtClean="0">
                <a:solidFill>
                  <a:srgbClr val="C00000"/>
                </a:solidFill>
                <a:latin typeface="Times New Roman"/>
                <a:cs typeface="Times New Roman"/>
                <a:sym typeface="Symbol"/>
              </a:rPr>
              <a:t>0.6%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. 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grangian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redict the S-wave </a:t>
            </a:r>
            <a:r>
              <a:rPr lang="el-GR" sz="2400" dirty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+</a:t>
            </a:r>
            <a:r>
              <a:rPr lang="el-GR" sz="2400" dirty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-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scattering lengths </a:t>
            </a:r>
            <a:r>
              <a:rPr lang="en-US" sz="2400" i="1" dirty="0" smtClean="0">
                <a:latin typeface="Times New Roman"/>
                <a:cs typeface="Times New Roman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0</a:t>
            </a:r>
            <a:r>
              <a:rPr lang="en-US" sz="2400" dirty="0" smtClean="0">
                <a:latin typeface="Times New Roman"/>
                <a:cs typeface="Times New Roman"/>
              </a:rPr>
              <a:t> and </a:t>
            </a:r>
            <a:r>
              <a:rPr lang="en-US" sz="2400" i="1" dirty="0" smtClean="0">
                <a:latin typeface="Times New Roman"/>
                <a:cs typeface="Times New Roman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2</a:t>
            </a:r>
            <a:r>
              <a:rPr lang="en-US" sz="2400" dirty="0" smtClean="0">
                <a:latin typeface="Times New Roman"/>
                <a:cs typeface="Times New Roman"/>
              </a:rPr>
              <a:t>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5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Chiral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s check with short-lived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1608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/26/20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31</a:t>
            </a:fld>
            <a:endParaRPr lang="ru-RU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1524438"/>
              </p:ext>
            </p:extLst>
          </p:nvPr>
        </p:nvGraphicFramePr>
        <p:xfrm>
          <a:off x="163287" y="1735541"/>
          <a:ext cx="8742136" cy="1737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676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32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399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113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Lattice calculations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o-RO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-10%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ecision</a:t>
                      </a:r>
                      <a:r>
                        <a:rPr lang="en-US" sz="1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1%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ecision</a:t>
                      </a:r>
                      <a:endParaRPr lang="ro-RO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K.Sasaki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et al.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ys.Rev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. 2014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Z.Fu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ys.Rev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.(2013)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.Lang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et al.,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ys.Rev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.(2012), Feng et al., Phys. Lett.(2010)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.Yag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arXiv:1108.2970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.Beame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et al.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ys.Rev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(2008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648002"/>
              </p:ext>
            </p:extLst>
          </p:nvPr>
        </p:nvGraphicFramePr>
        <p:xfrm>
          <a:off x="163287" y="669478"/>
          <a:ext cx="8729193" cy="914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552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72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339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027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hPT</a:t>
                      </a:r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and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-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o-RO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.3% precision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5% preci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olangelo</a:t>
                      </a:r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 et al. </a:t>
                      </a:r>
                      <a:r>
                        <a:rPr lang="en-US" sz="1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ucl.Phys</a:t>
                      </a:r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.(200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6989964"/>
              </p:ext>
            </p:extLst>
          </p:nvPr>
        </p:nvGraphicFramePr>
        <p:xfrm>
          <a:off x="179512" y="3608422"/>
          <a:ext cx="8742136" cy="2743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676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67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30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146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kumimoji="0" lang="en-US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Experimental values</a:t>
                      </a: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endParaRPr lang="ro-RO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-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 4%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eci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.R.Batele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Eur. Phys. J. (2009),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.R.Batele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Eur. Phys. (2010), 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deva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et al., Phys. Lett. (201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ro-RO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o-RO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~ 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%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precision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kern="12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~</a:t>
                      </a:r>
                      <a:r>
                        <a:rPr lang="en-GB" sz="1800" kern="12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% </a:t>
                      </a:r>
                      <a:r>
                        <a:rPr lang="en-GB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ecision</a:t>
                      </a:r>
                      <a:endParaRPr lang="en-US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.R.Batele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Eur. Phys. J. (2009),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.R.Batele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Eur. Phys. (2010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371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n SPS</a:t>
                      </a:r>
                      <a:endParaRPr lang="ro-RO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-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% 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precision</a:t>
                      </a:r>
                      <a:endParaRPr lang="ro-RO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DIRAC estima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4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Chiral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s check with short-lived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2391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6204786"/>
              </p:ext>
            </p:extLst>
          </p:nvPr>
        </p:nvGraphicFramePr>
        <p:xfrm>
          <a:off x="266700" y="620713"/>
          <a:ext cx="8610600" cy="5708052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13595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94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616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25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127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207">
                <a:tc rowSpan="4">
                  <a:txBody>
                    <a:bodyPr/>
                    <a:lstStyle/>
                    <a:p>
                      <a:pPr algn="ctr" rtl="0" fontAlgn="ctr"/>
                      <a:r>
                        <a:rPr lang="en-US" sz="36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36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rowSpan="2" gridSpan="2">
                  <a:txBody>
                    <a:bodyPr/>
                    <a:lstStyle/>
                    <a:p>
                      <a:pPr algn="ctr" rtl="0" fontAlgn="ctr"/>
                      <a:r>
                        <a:rPr lang="el-GR" sz="4400" i="1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l-GR" sz="4400" i="1" u="none" strike="noStrike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π</a:t>
                      </a:r>
                      <a:endParaRPr lang="en-US" sz="4400" i="1" u="none" strike="noStrike" baseline="-250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endParaRPr lang="en-US" sz="1000" i="0" u="none" strike="noStrike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l-GR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800" u="none" strike="noStrike" baseline="30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l-GR" sz="2800" u="none" strike="noStrike" baseline="30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c)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cay length A</a:t>
                      </a:r>
                      <a:r>
                        <a:rPr lang="en-US" sz="2800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π</a:t>
                      </a:r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L.S. (cm) for γ=16 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97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el-GR" sz="3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λ</a:t>
                      </a:r>
                      <a:r>
                        <a:rPr lang="en-US" sz="3200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  <a:r>
                        <a:rPr lang="en-US" sz="3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c ∙ </a:t>
                      </a:r>
                      <a:r>
                        <a:rPr lang="el-GR" sz="3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γ ∙ </a:t>
                      </a:r>
                      <a:r>
                        <a:rPr lang="el-GR" sz="32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sz="3200" i="1" u="none" strike="noStrike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l</a:t>
                      </a:r>
                      <a:r>
                        <a:rPr lang="en-US" sz="3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8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 (</a:t>
                      </a:r>
                      <a:r>
                        <a:rPr lang="en-US" sz="28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0)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(</a:t>
                      </a:r>
                      <a:r>
                        <a:rPr lang="en-US" sz="28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)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 (</a:t>
                      </a:r>
                      <a:r>
                        <a:rPr lang="en-US" sz="28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0)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(</a:t>
                      </a:r>
                      <a:r>
                        <a:rPr lang="en-US" sz="28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)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8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28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sz="2800" i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l-GR" sz="28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l-GR" sz="2800" i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i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∙ </a:t>
                      </a:r>
                      <a:r>
                        <a:rPr lang="en-US" sz="28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 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9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2∙10</a:t>
                      </a:r>
                      <a:r>
                        <a:rPr lang="en-US" sz="2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7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1∙10</a:t>
                      </a:r>
                      <a:r>
                        <a:rPr lang="en-US" sz="2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83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4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6∙10</a:t>
                      </a:r>
                      <a:r>
                        <a:rPr lang="en-US" sz="2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6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05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91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3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5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4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6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9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1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95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.8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7∙10</a:t>
                      </a:r>
                      <a:r>
                        <a:rPr lang="en-US" sz="2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∙10</a:t>
                      </a:r>
                      <a:r>
                        <a:rPr lang="en-US" sz="2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.3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13∙10</a:t>
                      </a:r>
                      <a:r>
                        <a:rPr lang="en-US" sz="2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3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-9525" y="0"/>
            <a:ext cx="91535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8" name="WordArt 98"/>
          <p:cNvSpPr>
            <a:spLocks noChangeArrowheads="1" noChangeShapeType="1" noTextEdit="1"/>
          </p:cNvSpPr>
          <p:nvPr/>
        </p:nvSpPr>
        <p:spPr bwMode="auto">
          <a:xfrm>
            <a:off x="1676400" y="81756"/>
            <a:ext cx="5715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tom lifetime and decay length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/26/2018</a:t>
            </a:fld>
            <a:endParaRPr lang="en-US" dirty="0"/>
          </a:p>
        </p:txBody>
      </p:sp>
      <p:sp>
        <p:nvSpPr>
          <p:cNvPr id="1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77221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52400" y="838200"/>
            <a:ext cx="84582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For </a:t>
            </a: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charged pairs from short-lived sources and with small relative momenta Q , Coulomb final state interaction has to be taken into account</a:t>
            </a:r>
            <a:r>
              <a:rPr lang="en-US" sz="20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.</a:t>
            </a:r>
            <a:endParaRPr lang="en-US" sz="2000" dirty="0">
              <a:solidFill>
                <a:srgbClr val="752FB5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  <a:p>
            <a:pPr>
              <a:defRPr/>
            </a:pP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This interaction increases the production yield of the free pairs with Q decreasing and creates atoms.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28600" y="3732487"/>
            <a:ext cx="8305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There </a:t>
            </a: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is a precise ratio between the number of produced Coulomb pairs (N</a:t>
            </a:r>
            <a:r>
              <a:rPr lang="en-US" sz="2000" baseline="-25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C</a:t>
            </a: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) with small Q and the number of atoms (N</a:t>
            </a:r>
            <a:r>
              <a:rPr lang="en-US" sz="2000" baseline="-25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A</a:t>
            </a: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) produced </a:t>
            </a:r>
            <a:r>
              <a:rPr lang="en-US" sz="20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simultaneously with Coulomb pairs:</a:t>
            </a:r>
            <a:endParaRPr lang="en-US" sz="2000" dirty="0">
              <a:solidFill>
                <a:srgbClr val="752FB5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</p:txBody>
      </p:sp>
      <p:graphicFrame>
        <p:nvGraphicFramePr>
          <p:cNvPr id="194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84800"/>
              </p:ext>
            </p:extLst>
          </p:nvPr>
        </p:nvGraphicFramePr>
        <p:xfrm>
          <a:off x="2236788" y="4724400"/>
          <a:ext cx="47196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0" name="Equation" r:id="rId3" imgW="2679700" imgH="431800" progId="Equation.3">
                  <p:embed/>
                </p:oleObj>
              </mc:Choice>
              <mc:Fallback>
                <p:oleObj name="Equation" r:id="rId3" imgW="2679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4724400"/>
                        <a:ext cx="4719638" cy="762000"/>
                      </a:xfrm>
                      <a:prstGeom prst="rect">
                        <a:avLst/>
                      </a:prstGeom>
                      <a:solidFill>
                        <a:srgbClr val="B5F165"/>
                      </a:solidFill>
                      <a:ln w="9525">
                        <a:solidFill>
                          <a:srgbClr val="06642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331788" y="2871788"/>
            <a:ext cx="990600" cy="0"/>
          </a:xfrm>
          <a:prstGeom prst="line">
            <a:avLst/>
          </a:prstGeom>
          <a:noFill/>
          <a:ln w="28575">
            <a:solidFill>
              <a:srgbClr val="06642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V="1">
            <a:off x="1322388" y="2566988"/>
            <a:ext cx="914400" cy="30480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1322388" y="2871788"/>
            <a:ext cx="914400" cy="30480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51" name="Oval 19"/>
          <p:cNvSpPr>
            <a:spLocks noChangeArrowheads="1"/>
          </p:cNvSpPr>
          <p:nvPr/>
        </p:nvSpPr>
        <p:spPr bwMode="auto">
          <a:xfrm>
            <a:off x="1246188" y="2759075"/>
            <a:ext cx="228600" cy="228600"/>
          </a:xfrm>
          <a:prstGeom prst="ellipse">
            <a:avLst/>
          </a:prstGeom>
          <a:solidFill>
            <a:srgbClr val="B5F165"/>
          </a:solidFill>
          <a:ln w="9525">
            <a:solidFill>
              <a:srgbClr val="107E08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56" name="Freeform 24"/>
          <p:cNvSpPr>
            <a:spLocks/>
          </p:cNvSpPr>
          <p:nvPr/>
        </p:nvSpPr>
        <p:spPr bwMode="auto">
          <a:xfrm>
            <a:off x="1703388" y="2719388"/>
            <a:ext cx="76200" cy="304800"/>
          </a:xfrm>
          <a:custGeom>
            <a:avLst/>
            <a:gdLst>
              <a:gd name="T0" fmla="*/ 76200 w 48"/>
              <a:gd name="T1" fmla="*/ 0 h 192"/>
              <a:gd name="T2" fmla="*/ 0 w 48"/>
              <a:gd name="T3" fmla="*/ 76200 h 192"/>
              <a:gd name="T4" fmla="*/ 76200 w 48"/>
              <a:gd name="T5" fmla="*/ 152400 h 192"/>
              <a:gd name="T6" fmla="*/ 0 w 48"/>
              <a:gd name="T7" fmla="*/ 228600 h 192"/>
              <a:gd name="T8" fmla="*/ 76200 w 48"/>
              <a:gd name="T9" fmla="*/ 30480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192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0" y="184"/>
                  <a:pt x="48" y="192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7" name="Freeform 25"/>
          <p:cNvSpPr>
            <a:spLocks/>
          </p:cNvSpPr>
          <p:nvPr/>
        </p:nvSpPr>
        <p:spPr bwMode="auto">
          <a:xfrm>
            <a:off x="1931988" y="2643188"/>
            <a:ext cx="76200" cy="457200"/>
          </a:xfrm>
          <a:custGeom>
            <a:avLst/>
            <a:gdLst>
              <a:gd name="T0" fmla="*/ 76200 w 48"/>
              <a:gd name="T1" fmla="*/ 0 h 288"/>
              <a:gd name="T2" fmla="*/ 0 w 48"/>
              <a:gd name="T3" fmla="*/ 76200 h 288"/>
              <a:gd name="T4" fmla="*/ 76200 w 48"/>
              <a:gd name="T5" fmla="*/ 152400 h 288"/>
              <a:gd name="T6" fmla="*/ 0 w 48"/>
              <a:gd name="T7" fmla="*/ 228600 h 288"/>
              <a:gd name="T8" fmla="*/ 76200 w 48"/>
              <a:gd name="T9" fmla="*/ 304800 h 288"/>
              <a:gd name="T10" fmla="*/ 0 w 48"/>
              <a:gd name="T11" fmla="*/ 381000 h 288"/>
              <a:gd name="T12" fmla="*/ 76200 w 48"/>
              <a:gd name="T13" fmla="*/ 457200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8" h="288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8" y="176"/>
                  <a:pt x="48" y="192"/>
                </a:cubicBezTo>
                <a:cubicBezTo>
                  <a:pt x="48" y="208"/>
                  <a:pt x="0" y="224"/>
                  <a:pt x="0" y="240"/>
                </a:cubicBezTo>
                <a:cubicBezTo>
                  <a:pt x="0" y="256"/>
                  <a:pt x="40" y="280"/>
                  <a:pt x="48" y="288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4179888" y="2632871"/>
            <a:ext cx="2590800" cy="457200"/>
            <a:chOff x="4179888" y="2632871"/>
            <a:chExt cx="2590800" cy="457200"/>
          </a:xfrm>
        </p:grpSpPr>
        <p:sp>
          <p:nvSpPr>
            <p:cNvPr id="18446" name="Line 14"/>
            <p:cNvSpPr>
              <a:spLocks noChangeShapeType="1"/>
            </p:cNvSpPr>
            <p:nvPr/>
          </p:nvSpPr>
          <p:spPr bwMode="auto">
            <a:xfrm>
              <a:off x="4179888" y="2861471"/>
              <a:ext cx="990600" cy="0"/>
            </a:xfrm>
            <a:prstGeom prst="line">
              <a:avLst/>
            </a:prstGeom>
            <a:noFill/>
            <a:ln w="28575">
              <a:solidFill>
                <a:srgbClr val="06642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47" name="Line 15"/>
            <p:cNvSpPr>
              <a:spLocks noChangeShapeType="1"/>
            </p:cNvSpPr>
            <p:nvPr/>
          </p:nvSpPr>
          <p:spPr bwMode="auto">
            <a:xfrm flipV="1">
              <a:off x="5170488" y="2632871"/>
              <a:ext cx="685800" cy="22860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49" name="Line 17"/>
            <p:cNvSpPr>
              <a:spLocks noChangeShapeType="1"/>
            </p:cNvSpPr>
            <p:nvPr/>
          </p:nvSpPr>
          <p:spPr bwMode="auto">
            <a:xfrm>
              <a:off x="5170488" y="2861471"/>
              <a:ext cx="685800" cy="22860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2" name="Oval 20"/>
            <p:cNvSpPr>
              <a:spLocks noChangeArrowheads="1"/>
            </p:cNvSpPr>
            <p:nvPr/>
          </p:nvSpPr>
          <p:spPr bwMode="auto">
            <a:xfrm>
              <a:off x="5094288" y="2745583"/>
              <a:ext cx="228600" cy="228600"/>
            </a:xfrm>
            <a:prstGeom prst="ellipse">
              <a:avLst/>
            </a:prstGeom>
            <a:solidFill>
              <a:srgbClr val="B5F165"/>
            </a:solidFill>
            <a:ln w="9525">
              <a:solidFill>
                <a:srgbClr val="107E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3" name="Line 21"/>
            <p:cNvSpPr>
              <a:spLocks noChangeShapeType="1"/>
            </p:cNvSpPr>
            <p:nvPr/>
          </p:nvSpPr>
          <p:spPr bwMode="auto">
            <a:xfrm flipV="1">
              <a:off x="5856288" y="2632871"/>
              <a:ext cx="914400" cy="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4" name="Line 22"/>
            <p:cNvSpPr>
              <a:spLocks noChangeShapeType="1"/>
            </p:cNvSpPr>
            <p:nvPr/>
          </p:nvSpPr>
          <p:spPr bwMode="auto">
            <a:xfrm flipV="1">
              <a:off x="5856288" y="3090071"/>
              <a:ext cx="914400" cy="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9" name="Freeform 27"/>
            <p:cNvSpPr>
              <a:spLocks/>
            </p:cNvSpPr>
            <p:nvPr/>
          </p:nvSpPr>
          <p:spPr bwMode="auto">
            <a:xfrm>
              <a:off x="5399088" y="2785271"/>
              <a:ext cx="76200" cy="152400"/>
            </a:xfrm>
            <a:custGeom>
              <a:avLst/>
              <a:gdLst>
                <a:gd name="T0" fmla="*/ 0 w 48"/>
                <a:gd name="T1" fmla="*/ 0 h 96"/>
                <a:gd name="T2" fmla="*/ 76200 w 48"/>
                <a:gd name="T3" fmla="*/ 76200 h 96"/>
                <a:gd name="T4" fmla="*/ 0 w 48"/>
                <a:gd name="T5" fmla="*/ 76200 h 96"/>
                <a:gd name="T6" fmla="*/ 76200 w 48"/>
                <a:gd name="T7" fmla="*/ 152400 h 9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96">
                  <a:moveTo>
                    <a:pt x="0" y="0"/>
                  </a:moveTo>
                  <a:cubicBezTo>
                    <a:pt x="24" y="20"/>
                    <a:pt x="48" y="40"/>
                    <a:pt x="48" y="48"/>
                  </a:cubicBezTo>
                  <a:cubicBezTo>
                    <a:pt x="48" y="56"/>
                    <a:pt x="0" y="40"/>
                    <a:pt x="0" y="48"/>
                  </a:cubicBezTo>
                  <a:cubicBezTo>
                    <a:pt x="0" y="56"/>
                    <a:pt x="40" y="88"/>
                    <a:pt x="48" y="96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Freeform 29"/>
            <p:cNvSpPr>
              <a:spLocks/>
            </p:cNvSpPr>
            <p:nvPr/>
          </p:nvSpPr>
          <p:spPr bwMode="auto">
            <a:xfrm>
              <a:off x="5551488" y="2709071"/>
              <a:ext cx="76200" cy="304800"/>
            </a:xfrm>
            <a:custGeom>
              <a:avLst/>
              <a:gdLst>
                <a:gd name="T0" fmla="*/ 76200 w 48"/>
                <a:gd name="T1" fmla="*/ 0 h 192"/>
                <a:gd name="T2" fmla="*/ 0 w 48"/>
                <a:gd name="T3" fmla="*/ 76200 h 192"/>
                <a:gd name="T4" fmla="*/ 76200 w 48"/>
                <a:gd name="T5" fmla="*/ 152400 h 192"/>
                <a:gd name="T6" fmla="*/ 0 w 48"/>
                <a:gd name="T7" fmla="*/ 228600 h 192"/>
                <a:gd name="T8" fmla="*/ 76200 w 48"/>
                <a:gd name="T9" fmla="*/ 30480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" h="192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0" y="184"/>
                    <a:pt x="48" y="192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2" name="Freeform 30"/>
            <p:cNvSpPr>
              <a:spLocks/>
            </p:cNvSpPr>
            <p:nvPr/>
          </p:nvSpPr>
          <p:spPr bwMode="auto">
            <a:xfrm>
              <a:off x="6084888" y="2632871"/>
              <a:ext cx="76200" cy="457200"/>
            </a:xfrm>
            <a:custGeom>
              <a:avLst/>
              <a:gdLst>
                <a:gd name="T0" fmla="*/ 76200 w 48"/>
                <a:gd name="T1" fmla="*/ 0 h 288"/>
                <a:gd name="T2" fmla="*/ 0 w 48"/>
                <a:gd name="T3" fmla="*/ 76200 h 288"/>
                <a:gd name="T4" fmla="*/ 76200 w 48"/>
                <a:gd name="T5" fmla="*/ 152400 h 288"/>
                <a:gd name="T6" fmla="*/ 0 w 48"/>
                <a:gd name="T7" fmla="*/ 228600 h 288"/>
                <a:gd name="T8" fmla="*/ 76200 w 48"/>
                <a:gd name="T9" fmla="*/ 304800 h 288"/>
                <a:gd name="T10" fmla="*/ 0 w 48"/>
                <a:gd name="T11" fmla="*/ 381000 h 288"/>
                <a:gd name="T12" fmla="*/ 76200 w 48"/>
                <a:gd name="T13" fmla="*/ 457200 h 2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88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8" y="176"/>
                    <a:pt x="48" y="192"/>
                  </a:cubicBezTo>
                  <a:cubicBezTo>
                    <a:pt x="48" y="208"/>
                    <a:pt x="0" y="224"/>
                    <a:pt x="0" y="240"/>
                  </a:cubicBezTo>
                  <a:cubicBezTo>
                    <a:pt x="0" y="256"/>
                    <a:pt x="40" y="280"/>
                    <a:pt x="48" y="288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Freeform 31"/>
            <p:cNvSpPr>
              <a:spLocks/>
            </p:cNvSpPr>
            <p:nvPr/>
          </p:nvSpPr>
          <p:spPr bwMode="auto">
            <a:xfrm>
              <a:off x="6313488" y="2632871"/>
              <a:ext cx="76200" cy="457200"/>
            </a:xfrm>
            <a:custGeom>
              <a:avLst/>
              <a:gdLst>
                <a:gd name="T0" fmla="*/ 76200 w 48"/>
                <a:gd name="T1" fmla="*/ 0 h 288"/>
                <a:gd name="T2" fmla="*/ 0 w 48"/>
                <a:gd name="T3" fmla="*/ 76200 h 288"/>
                <a:gd name="T4" fmla="*/ 76200 w 48"/>
                <a:gd name="T5" fmla="*/ 152400 h 288"/>
                <a:gd name="T6" fmla="*/ 0 w 48"/>
                <a:gd name="T7" fmla="*/ 228600 h 288"/>
                <a:gd name="T8" fmla="*/ 76200 w 48"/>
                <a:gd name="T9" fmla="*/ 304800 h 288"/>
                <a:gd name="T10" fmla="*/ 0 w 48"/>
                <a:gd name="T11" fmla="*/ 381000 h 288"/>
                <a:gd name="T12" fmla="*/ 76200 w 48"/>
                <a:gd name="T13" fmla="*/ 457200 h 2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88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8" y="176"/>
                    <a:pt x="48" y="192"/>
                  </a:cubicBezTo>
                  <a:cubicBezTo>
                    <a:pt x="48" y="208"/>
                    <a:pt x="0" y="224"/>
                    <a:pt x="0" y="240"/>
                  </a:cubicBezTo>
                  <a:cubicBezTo>
                    <a:pt x="0" y="256"/>
                    <a:pt x="40" y="280"/>
                    <a:pt x="48" y="288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Freeform 32"/>
            <p:cNvSpPr>
              <a:spLocks/>
            </p:cNvSpPr>
            <p:nvPr/>
          </p:nvSpPr>
          <p:spPr bwMode="auto">
            <a:xfrm>
              <a:off x="6542088" y="2632871"/>
              <a:ext cx="76200" cy="457200"/>
            </a:xfrm>
            <a:custGeom>
              <a:avLst/>
              <a:gdLst>
                <a:gd name="T0" fmla="*/ 76200 w 48"/>
                <a:gd name="T1" fmla="*/ 0 h 288"/>
                <a:gd name="T2" fmla="*/ 0 w 48"/>
                <a:gd name="T3" fmla="*/ 76200 h 288"/>
                <a:gd name="T4" fmla="*/ 76200 w 48"/>
                <a:gd name="T5" fmla="*/ 152400 h 288"/>
                <a:gd name="T6" fmla="*/ 0 w 48"/>
                <a:gd name="T7" fmla="*/ 228600 h 288"/>
                <a:gd name="T8" fmla="*/ 76200 w 48"/>
                <a:gd name="T9" fmla="*/ 304800 h 288"/>
                <a:gd name="T10" fmla="*/ 0 w 48"/>
                <a:gd name="T11" fmla="*/ 381000 h 288"/>
                <a:gd name="T12" fmla="*/ 76200 w 48"/>
                <a:gd name="T13" fmla="*/ 457200 h 2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88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8" y="176"/>
                    <a:pt x="48" y="192"/>
                  </a:cubicBezTo>
                  <a:cubicBezTo>
                    <a:pt x="48" y="208"/>
                    <a:pt x="0" y="224"/>
                    <a:pt x="0" y="240"/>
                  </a:cubicBezTo>
                  <a:cubicBezTo>
                    <a:pt x="0" y="256"/>
                    <a:pt x="40" y="280"/>
                    <a:pt x="48" y="288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1246188" y="3328988"/>
            <a:ext cx="15039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4A1E72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Coulomb </a:t>
            </a:r>
            <a:r>
              <a:rPr lang="en-US" sz="1800" dirty="0" smtClean="0">
                <a:solidFill>
                  <a:srgbClr val="4A1E72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pair</a:t>
            </a:r>
            <a:endParaRPr lang="en-US" sz="1800" dirty="0">
              <a:solidFill>
                <a:srgbClr val="4A1E72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</p:txBody>
      </p:sp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6275388" y="3328988"/>
            <a:ext cx="7312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 smtClean="0">
                <a:solidFill>
                  <a:srgbClr val="4A1E72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Atom</a:t>
            </a:r>
            <a:endParaRPr lang="en-US" sz="1800" dirty="0">
              <a:solidFill>
                <a:srgbClr val="4A1E72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</p:txBody>
      </p:sp>
      <p:sp>
        <p:nvSpPr>
          <p:cNvPr id="18467" name="Rectangle 35"/>
          <p:cNvSpPr>
            <a:spLocks noChangeArrowheads="1"/>
          </p:cNvSpPr>
          <p:nvPr/>
        </p:nvSpPr>
        <p:spPr bwMode="auto">
          <a:xfrm>
            <a:off x="2503488" y="2435909"/>
            <a:ext cx="11049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endParaRPr lang="en-US" b="0" dirty="0">
              <a:solidFill>
                <a:srgbClr val="0000FF"/>
              </a:solidFill>
              <a:latin typeface="Symbol" charset="0"/>
              <a:ea typeface="ＭＳ Ｐゴシック" charset="0"/>
            </a:endParaRPr>
          </a:p>
          <a:p>
            <a:pPr>
              <a:defRPr/>
            </a:pPr>
            <a:r>
              <a:rPr lang="en-US" dirty="0" smtClean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baseline="46000" dirty="0" smtClean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 smtClean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baseline="46000" dirty="0" smtClean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endParaRPr lang="en-US" baseline="30000" dirty="0">
              <a:solidFill>
                <a:srgbClr val="0000FF"/>
              </a:solidFill>
              <a:latin typeface="Sylfaen" charset="0"/>
              <a:ea typeface="ＭＳ Ｐゴシック" charset="0"/>
            </a:endParaRPr>
          </a:p>
        </p:txBody>
      </p:sp>
      <p:sp>
        <p:nvSpPr>
          <p:cNvPr id="18468" name="Rectangle 36"/>
          <p:cNvSpPr>
            <a:spLocks noChangeArrowheads="1"/>
          </p:cNvSpPr>
          <p:nvPr/>
        </p:nvSpPr>
        <p:spPr bwMode="auto">
          <a:xfrm>
            <a:off x="7216684" y="2402858"/>
            <a:ext cx="8643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 b="0" dirty="0">
              <a:solidFill>
                <a:srgbClr val="0000FF"/>
              </a:solidFill>
              <a:latin typeface="Symbol" charset="0"/>
              <a:ea typeface="ＭＳ Ｐゴシック" charset="0"/>
            </a:endParaRPr>
          </a:p>
          <a:p>
            <a:pPr>
              <a:defRPr/>
            </a:pPr>
            <a:r>
              <a:rPr lang="en-US" dirty="0" smtClean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(K</a:t>
            </a:r>
            <a:r>
              <a:rPr lang="en-US" baseline="46000" dirty="0" smtClean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 smtClean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baseline="46000" dirty="0" smtClean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) </a:t>
            </a:r>
            <a:endParaRPr lang="en-US" dirty="0">
              <a:solidFill>
                <a:srgbClr val="0000FF"/>
              </a:solidFill>
              <a:latin typeface="Symbol" charset="0"/>
              <a:ea typeface="ＭＳ Ｐゴシック" charset="0"/>
            </a:endParaRPr>
          </a:p>
        </p:txBody>
      </p:sp>
      <p:graphicFrame>
        <p:nvGraphicFramePr>
          <p:cNvPr id="1948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124761"/>
              </p:ext>
            </p:extLst>
          </p:nvPr>
        </p:nvGraphicFramePr>
        <p:xfrm>
          <a:off x="2274888" y="5638800"/>
          <a:ext cx="4495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" name="Equation" r:id="rId5" imgW="2552700" imgH="431800" progId="Equation.3">
                  <p:embed/>
                </p:oleObj>
              </mc:Choice>
              <mc:Fallback>
                <p:oleObj name="Equation" r:id="rId5" imgW="2552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5638800"/>
                        <a:ext cx="4495800" cy="762000"/>
                      </a:xfrm>
                      <a:prstGeom prst="rect">
                        <a:avLst/>
                      </a:prstGeom>
                      <a:solidFill>
                        <a:srgbClr val="B5F165"/>
                      </a:solidFill>
                      <a:ln w="9525">
                        <a:solidFill>
                          <a:srgbClr val="06642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/26/2018</a:t>
            </a:fld>
            <a:endParaRPr lang="en-US" dirty="0"/>
          </a:p>
        </p:txBody>
      </p:sp>
      <p:sp>
        <p:nvSpPr>
          <p:cNvPr id="3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5</a:t>
            </a:fld>
            <a:endParaRPr lang="ru-RU" dirty="0"/>
          </a:p>
        </p:txBody>
      </p:sp>
      <p:sp>
        <p:nvSpPr>
          <p:cNvPr id="32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3" name="WordArt 98"/>
          <p:cNvSpPr>
            <a:spLocks noChangeArrowheads="1" noChangeShapeType="1" noTextEdit="1"/>
          </p:cNvSpPr>
          <p:nvPr/>
        </p:nvSpPr>
        <p:spPr bwMode="auto">
          <a:xfrm>
            <a:off x="2057327" y="61118"/>
            <a:ext cx="494927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ulomb pairs and atom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541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61925" y="518160"/>
            <a:ext cx="6163310" cy="5426606"/>
            <a:chOff x="466" y="1057"/>
            <a:chExt cx="8821" cy="8688"/>
          </a:xfrm>
        </p:grpSpPr>
        <p:graphicFrame>
          <p:nvGraphicFramePr>
            <p:cNvPr id="2" name="Object 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88" y="1057"/>
            <a:ext cx="8399" cy="8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1" r:id="rId3" imgW="4520565" imgH="6305550" progId="AcroExch.Document.DC">
                    <p:embed/>
                  </p:oleObj>
                </mc:Choice>
                <mc:Fallback>
                  <p:oleObj r:id="rId3" imgW="4520565" imgH="6305550" progId="AcroExch.Document.DC">
                    <p:embed/>
                    <p:pic>
                      <p:nvPicPr>
                        <p:cNvPr id="2" name="Object 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4"/>
                        <a:srcRect l="3292" t="44783" r="23458" b="3122"/>
                        <a:stretch>
                          <a:fillRect/>
                        </a:stretch>
                      </p:blipFill>
                      <p:spPr>
                        <a:xfrm>
                          <a:off x="888" y="1057"/>
                          <a:ext cx="8399" cy="80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 Box 2"/>
            <p:cNvSpPr txBox="1"/>
            <p:nvPr/>
          </p:nvSpPr>
          <p:spPr>
            <a:xfrm>
              <a:off x="7114" y="9155"/>
              <a:ext cx="2044" cy="5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>
                  <a:latin typeface="Times New Roman" panose="02020603050405020304" pitchFamily="18" charset="0"/>
                  <a:sym typeface="+mn-ea"/>
                </a:rPr>
                <a:t>Q</a:t>
              </a:r>
              <a:r>
                <a:rPr lang="en-US" baseline="-25000">
                  <a:latin typeface="Times New Roman" panose="02020603050405020304" pitchFamily="18" charset="0"/>
                  <a:sym typeface="+mn-ea"/>
                </a:rPr>
                <a:t>L</a:t>
              </a:r>
              <a:r>
                <a:rPr lang="en-US">
                  <a:latin typeface="Times New Roman" panose="02020603050405020304" pitchFamily="18" charset="0"/>
                  <a:sym typeface="+mn-ea"/>
                </a:rPr>
                <a:t> [MeV/c]</a:t>
              </a:r>
              <a:endParaRPr lang="en-US"/>
            </a:p>
          </p:txBody>
        </p:sp>
        <p:sp>
          <p:nvSpPr>
            <p:cNvPr id="4" name="Text Box 3"/>
            <p:cNvSpPr txBox="1"/>
            <p:nvPr/>
          </p:nvSpPr>
          <p:spPr>
            <a:xfrm>
              <a:off x="514" y="3674"/>
              <a:ext cx="541" cy="5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>
                  <a:latin typeface="Times New Roman" panose="02020603050405020304" pitchFamily="18" charset="0"/>
                  <a:sym typeface="+mn-ea"/>
                </a:rPr>
                <a:t>N</a:t>
              </a:r>
              <a:endParaRPr lang="en-US"/>
            </a:p>
          </p:txBody>
        </p:sp>
        <p:sp>
          <p:nvSpPr>
            <p:cNvPr id="5" name="Text Box 4"/>
            <p:cNvSpPr txBox="1"/>
            <p:nvPr/>
          </p:nvSpPr>
          <p:spPr>
            <a:xfrm>
              <a:off x="466" y="1224"/>
              <a:ext cx="589" cy="5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>
                  <a:latin typeface="Times New Roman" panose="02020603050405020304" pitchFamily="18" charset="0"/>
                  <a:sym typeface="+mn-ea"/>
                </a:rPr>
                <a:t>N</a:t>
              </a:r>
              <a:endParaRPr lang="en-US"/>
            </a:p>
          </p:txBody>
        </p:sp>
        <p:sp>
          <p:nvSpPr>
            <p:cNvPr id="6" name="Text Box 5"/>
            <p:cNvSpPr txBox="1"/>
            <p:nvPr/>
          </p:nvSpPr>
          <p:spPr>
            <a:xfrm>
              <a:off x="514" y="6527"/>
              <a:ext cx="541" cy="5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>
                  <a:latin typeface="Times New Roman" panose="02020603050405020304" pitchFamily="18" charset="0"/>
                  <a:sym typeface="+mn-ea"/>
                </a:rPr>
                <a:t>N</a:t>
              </a:r>
              <a:endParaRPr lang="en-US"/>
            </a:p>
          </p:txBody>
        </p:sp>
      </p:grp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8" name="WordArt 98"/>
          <p:cNvSpPr>
            <a:spLocks noChangeArrowheads="1" noChangeShapeType="1" noTextEdit="1"/>
          </p:cNvSpPr>
          <p:nvPr/>
        </p:nvSpPr>
        <p:spPr bwMode="auto">
          <a:xfrm>
            <a:off x="2267744" y="63062"/>
            <a:ext cx="4392488" cy="45525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537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ir analysi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/26/2018</a:t>
            </a:fld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6</a:t>
            </a:fld>
            <a:endParaRPr lang="ru-RU" dirty="0"/>
          </a:p>
        </p:txBody>
      </p:sp>
      <p:grpSp>
        <p:nvGrpSpPr>
          <p:cNvPr id="16" name="Group 15"/>
          <p:cNvGrpSpPr/>
          <p:nvPr/>
        </p:nvGrpSpPr>
        <p:grpSpPr>
          <a:xfrm>
            <a:off x="1524000" y="5800248"/>
            <a:ext cx="4068452" cy="738664"/>
            <a:chOff x="4765969" y="4611074"/>
            <a:chExt cx="4068452" cy="738664"/>
          </a:xfrm>
        </p:grpSpPr>
        <p:sp>
          <p:nvSpPr>
            <p:cNvPr id="14" name="TextBox 10"/>
            <p:cNvSpPr txBox="1"/>
            <p:nvPr/>
          </p:nvSpPr>
          <p:spPr>
            <a:xfrm>
              <a:off x="6123567" y="4611074"/>
              <a:ext cx="1353256" cy="369332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09 + 2010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765969" y="4980406"/>
              <a:ext cx="4068452" cy="369332"/>
            </a:xfrm>
            <a:prstGeom prst="rect">
              <a:avLst/>
            </a:prstGeom>
            <a:ln w="19050">
              <a:solidFill>
                <a:srgbClr val="C00000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i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i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i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i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= 4534 ± 364   ;   π</a:t>
              </a:r>
              <a:r>
                <a:rPr lang="en-US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  </a:t>
              </a:r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=2635 ± 366 </a:t>
              </a:r>
              <a:endParaRPr lang="en-US" dirty="0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6325870" y="2275840"/>
            <a:ext cx="2704465" cy="2306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xperimental</a:t>
            </a:r>
            <a:r>
              <a:rPr lang="en-US" spc="115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stributions</a:t>
            </a:r>
            <a:r>
              <a:rPr lang="en-US" spc="115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n-US" spc="12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lected</a:t>
            </a:r>
            <a:r>
              <a:rPr lang="en-US" spc="115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vents.</a:t>
            </a:r>
            <a:r>
              <a:rPr lang="en-US" spc="115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vents</a:t>
            </a:r>
            <a:r>
              <a:rPr lang="en-US" spc="12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  <a:r>
              <a:rPr lang="en-US" spc="12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tted</a:t>
            </a:r>
            <a:r>
              <a:rPr lang="en-US" spc="12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pc="-35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pc="13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pc="13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mulated</a:t>
            </a:r>
            <a:r>
              <a:rPr lang="en-US" spc="12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stribution</a:t>
            </a:r>
            <a:r>
              <a:rPr lang="en-US" spc="12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pc="-1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airs (red) and experimental distribution of pure π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blue) processed with kaon masses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19181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613" y="499537"/>
            <a:ext cx="9124496" cy="35394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/>
              <a:t> </a:t>
            </a:r>
            <a:endParaRPr lang="en-GB" sz="2000" dirty="0"/>
          </a:p>
          <a:p>
            <a:r>
              <a:rPr lang="en-US" sz="2000" b="1" dirty="0" smtClean="0"/>
              <a:t> </a:t>
            </a:r>
            <a:endParaRPr lang="en-GB" sz="2000" dirty="0"/>
          </a:p>
          <a:p>
            <a:r>
              <a:rPr lang="en-US" sz="3200" dirty="0"/>
              <a:t>In 2018, DIRAC will perform a search for proton-antiproton Coulomb pairs and thus proton- antiproton atoms with the same strategy as in the </a:t>
            </a:r>
            <a:r>
              <a:rPr lang="en-US" sz="3200" i="1" dirty="0"/>
              <a:t>K</a:t>
            </a:r>
            <a:r>
              <a:rPr lang="en-US" sz="3200" i="1" baseline="30000" dirty="0"/>
              <a:t>+</a:t>
            </a:r>
            <a:r>
              <a:rPr lang="en-US" sz="3200" i="1" dirty="0"/>
              <a:t>K</a:t>
            </a:r>
            <a:r>
              <a:rPr lang="en-US" sz="3200" i="1" baseline="30000" dirty="0"/>
              <a:t>−</a:t>
            </a:r>
            <a:r>
              <a:rPr lang="en-US" sz="3200" dirty="0"/>
              <a:t> </a:t>
            </a:r>
            <a:r>
              <a:rPr lang="en-US" sz="3200" dirty="0" smtClean="0"/>
              <a:t>case.   </a:t>
            </a:r>
            <a:endParaRPr lang="en-GB" sz="3200" dirty="0"/>
          </a:p>
          <a:p>
            <a:r>
              <a:rPr lang="en-US" sz="2800" dirty="0" smtClean="0"/>
              <a:t>  </a:t>
            </a:r>
            <a:endParaRPr lang="en-GB" sz="2800" dirty="0"/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/26/2018</a:t>
            </a:fld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7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2787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9" name="WordArt 98"/>
          <p:cNvSpPr>
            <a:spLocks noChangeArrowheads="1" noChangeShapeType="1" noTextEdit="1"/>
          </p:cNvSpPr>
          <p:nvPr/>
        </p:nvSpPr>
        <p:spPr bwMode="auto">
          <a:xfrm>
            <a:off x="25284" y="116632"/>
            <a:ext cx="9140825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5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700" b="1" dirty="0" smtClean="0">
                <a:solidFill>
                  <a:srgbClr val="FF0000"/>
                </a:solidFill>
              </a:rPr>
              <a:t>Proton-antiproton </a:t>
            </a:r>
            <a:r>
              <a:rPr lang="en-US" sz="28700" b="1" dirty="0">
                <a:solidFill>
                  <a:srgbClr val="FF0000"/>
                </a:solidFill>
              </a:rPr>
              <a:t>pair </a:t>
            </a:r>
            <a:r>
              <a:rPr lang="en-US" sz="28700" b="1" dirty="0" smtClean="0">
                <a:solidFill>
                  <a:srgbClr val="FF0000"/>
                </a:solidFill>
              </a:rPr>
              <a:t>analysis  </a:t>
            </a:r>
            <a:endParaRPr lang="en-GB" sz="28700" dirty="0">
              <a:solidFill>
                <a:srgbClr val="FF0000"/>
              </a:solidFill>
            </a:endParaRPr>
          </a:p>
          <a:p>
            <a:pPr algn="ctr">
              <a:defRPr/>
            </a:pP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4617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518318"/>
            <a:ext cx="9124496" cy="58785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 </a:t>
            </a:r>
            <a:r>
              <a:rPr lang="en-US" sz="3200" b="1" dirty="0" smtClean="0">
                <a:solidFill>
                  <a:srgbClr val="00B050"/>
                </a:solidFill>
              </a:rPr>
              <a:t>Coulomb </a:t>
            </a:r>
            <a:r>
              <a:rPr lang="en-US" sz="3200" b="1" dirty="0">
                <a:solidFill>
                  <a:srgbClr val="00B050"/>
                </a:solidFill>
              </a:rPr>
              <a:t>correlations as a possible new physical method to investigate the   particles production in the coordinate space.  </a:t>
            </a:r>
            <a:endParaRPr lang="en-GB" sz="2800" dirty="0">
              <a:solidFill>
                <a:srgbClr val="00B050"/>
              </a:solidFill>
            </a:endParaRPr>
          </a:p>
          <a:p>
            <a:endParaRPr lang="en-US" sz="3200" dirty="0" smtClean="0"/>
          </a:p>
          <a:p>
            <a:r>
              <a:rPr lang="en-US" sz="3200" dirty="0"/>
              <a:t>The shape of Coulomb correlation curve for </a:t>
            </a:r>
            <a:r>
              <a:rPr lang="en-US" sz="3200" i="1" dirty="0"/>
              <a:t>K</a:t>
            </a:r>
            <a:r>
              <a:rPr lang="en-US" sz="3200" baseline="30000" dirty="0"/>
              <a:t>+</a:t>
            </a:r>
            <a:r>
              <a:rPr lang="en-US" sz="3200" i="1" dirty="0"/>
              <a:t>K</a:t>
            </a:r>
            <a:r>
              <a:rPr lang="en-US" sz="3200" baseline="30000" dirty="0"/>
              <a:t>–</a:t>
            </a:r>
            <a:r>
              <a:rPr lang="en-US" sz="3200" dirty="0"/>
              <a:t> and proton-antiproton pairs is expected to be much sensitive </a:t>
            </a:r>
            <a:r>
              <a:rPr lang="en-US" sz="3200" dirty="0" smtClean="0"/>
              <a:t>to the </a:t>
            </a:r>
            <a:r>
              <a:rPr lang="en-US" sz="3200" dirty="0"/>
              <a:t>size of particle production region compared to the case of </a:t>
            </a:r>
            <a:r>
              <a:rPr lang="en-US" sz="3200" i="1" dirty="0"/>
              <a:t>π</a:t>
            </a:r>
            <a:r>
              <a:rPr lang="en-US" sz="3200" baseline="30000" dirty="0"/>
              <a:t>+</a:t>
            </a:r>
            <a:r>
              <a:rPr lang="en-US" sz="3200" i="1" dirty="0"/>
              <a:t>π</a:t>
            </a:r>
            <a:r>
              <a:rPr lang="en-US" sz="3200" baseline="30000" dirty="0"/>
              <a:t>–</a:t>
            </a:r>
            <a:r>
              <a:rPr lang="en-US" sz="3200" dirty="0"/>
              <a:t> pairs. Thus, detailed study of this shape could open a possibility to evaluate the size of production region for such pairs. The investigation is planned for </a:t>
            </a:r>
            <a:r>
              <a:rPr lang="en-US" sz="3200" dirty="0" smtClean="0"/>
              <a:t>2018 and 2019.</a:t>
            </a:r>
            <a:r>
              <a:rPr lang="en-US" sz="3200" dirty="0"/>
              <a:t> </a:t>
            </a:r>
            <a:endParaRPr lang="en-GB" sz="3200" dirty="0"/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/26/2018</a:t>
            </a:fld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8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9" name="WordArt 98"/>
          <p:cNvSpPr>
            <a:spLocks noChangeArrowheads="1" noChangeShapeType="1" noTextEdit="1"/>
          </p:cNvSpPr>
          <p:nvPr/>
        </p:nvSpPr>
        <p:spPr bwMode="auto">
          <a:xfrm>
            <a:off x="1043608" y="83503"/>
            <a:ext cx="6696744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5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700" b="1" dirty="0">
                <a:solidFill>
                  <a:srgbClr val="FF0000"/>
                </a:solidFill>
              </a:rPr>
              <a:t>Coulomb correlations </a:t>
            </a:r>
            <a:endParaRPr lang="en-GB" sz="28700" dirty="0">
              <a:solidFill>
                <a:srgbClr val="FF0000"/>
              </a:solidFill>
            </a:endParaRPr>
          </a:p>
          <a:p>
            <a:pPr algn="ctr">
              <a:defRPr/>
            </a:pP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346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/26/2018</a:t>
            </a:fld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9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9" name="WordArt 98"/>
          <p:cNvSpPr>
            <a:spLocks noChangeArrowheads="1" noChangeShapeType="1" noTextEdit="1"/>
          </p:cNvSpPr>
          <p:nvPr/>
        </p:nvSpPr>
        <p:spPr bwMode="auto">
          <a:xfrm>
            <a:off x="1043608" y="83503"/>
            <a:ext cx="6696744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5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700" b="1" dirty="0">
                <a:solidFill>
                  <a:srgbClr val="FF0000"/>
                </a:solidFill>
              </a:rPr>
              <a:t>Coulomb correlations </a:t>
            </a:r>
            <a:endParaRPr lang="en-GB" sz="28700" dirty="0">
              <a:solidFill>
                <a:srgbClr val="FF0000"/>
              </a:solidFill>
            </a:endParaRPr>
          </a:p>
          <a:p>
            <a:pPr algn="ctr">
              <a:defRPr/>
            </a:pP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58121964"/>
                  </p:ext>
                </p:extLst>
              </p:nvPr>
            </p:nvGraphicFramePr>
            <p:xfrm>
              <a:off x="251520" y="764704"/>
              <a:ext cx="5112568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02920">
                      <a:extLst>
                        <a:ext uri="{9D8B030D-6E8A-4147-A177-3AD203B41FA5}">
                          <a16:colId xmlns:a16="http://schemas.microsoft.com/office/drawing/2014/main" val="4284366950"/>
                        </a:ext>
                      </a:extLst>
                    </a:gridCol>
                    <a:gridCol w="2118143">
                      <a:extLst>
                        <a:ext uri="{9D8B030D-6E8A-4147-A177-3AD203B41FA5}">
                          <a16:colId xmlns:a16="http://schemas.microsoft.com/office/drawing/2014/main" val="1016928205"/>
                        </a:ext>
                      </a:extLst>
                    </a:gridCol>
                    <a:gridCol w="2091505">
                      <a:extLst>
                        <a:ext uri="{9D8B030D-6E8A-4147-A177-3AD203B41FA5}">
                          <a16:colId xmlns:a16="http://schemas.microsoft.com/office/drawing/2014/main" val="16585233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Atom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err="1" smtClean="0"/>
                            <a:t>Borh</a:t>
                          </a:r>
                          <a:r>
                            <a:rPr lang="en-US" dirty="0" smtClean="0"/>
                            <a:t> radius </a:t>
                          </a:r>
                          <a:r>
                            <a:rPr lang="en-US" i="1" dirty="0" err="1" smtClean="0"/>
                            <a:t>a</a:t>
                          </a:r>
                          <a:r>
                            <a:rPr lang="en-US" i="1" baseline="-25000" dirty="0" err="1" smtClean="0"/>
                            <a:t>B</a:t>
                          </a:r>
                          <a:r>
                            <a:rPr lang="en-US" dirty="0" smtClean="0"/>
                            <a:t> [</a:t>
                          </a:r>
                          <a:r>
                            <a:rPr lang="en-US" dirty="0" err="1" smtClean="0"/>
                            <a:t>fm</a:t>
                          </a:r>
                          <a:r>
                            <a:rPr lang="en-US" dirty="0" smtClean="0"/>
                            <a:t>]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esonance  c</a:t>
                          </a:r>
                          <a:r>
                            <a:rPr lang="el-GR" dirty="0" smtClean="0"/>
                            <a:t>τ</a:t>
                          </a:r>
                          <a:r>
                            <a:rPr lang="en-US" dirty="0" smtClean="0"/>
                            <a:t> [</a:t>
                          </a:r>
                          <a:r>
                            <a:rPr lang="en-US" dirty="0" err="1" smtClean="0"/>
                            <a:t>fm</a:t>
                          </a:r>
                          <a:r>
                            <a:rPr lang="en-US" dirty="0" smtClean="0"/>
                            <a:t>]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848230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baseline="30000" dirty="0" smtClean="0"/>
                            <a:t>+</a:t>
                          </a:r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baseline="30000" dirty="0" smtClean="0"/>
                            <a:t>–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8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ω</a:t>
                          </a:r>
                          <a:r>
                            <a:rPr lang="en-US" dirty="0" smtClean="0"/>
                            <a:t>(782)    23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1391611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i="1" baseline="0" dirty="0" smtClean="0"/>
                            <a:t>K</a:t>
                          </a:r>
                          <a:endParaRPr lang="ru-RU" i="1" baseline="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48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ω</a:t>
                          </a:r>
                          <a:r>
                            <a:rPr lang="en-US" dirty="0" smtClean="0"/>
                            <a:t>(782) + </a:t>
                          </a:r>
                          <a:r>
                            <a:rPr lang="el-GR" dirty="0" smtClean="0"/>
                            <a:t>φ</a:t>
                          </a:r>
                          <a:r>
                            <a:rPr lang="en-US" dirty="0" smtClean="0"/>
                            <a:t>(1020)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899681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1" baseline="0" dirty="0" smtClean="0"/>
                            <a:t>K</a:t>
                          </a:r>
                          <a:r>
                            <a:rPr lang="en-US" sz="1800" baseline="30000" dirty="0" smtClean="0"/>
                            <a:t>+</a:t>
                          </a:r>
                          <a:r>
                            <a:rPr lang="en-US" sz="1800" i="1" baseline="0" dirty="0" smtClean="0"/>
                            <a:t>K</a:t>
                          </a:r>
                          <a:r>
                            <a:rPr lang="en-US" sz="1800" baseline="30000" dirty="0" smtClean="0"/>
                            <a:t>–</a:t>
                          </a:r>
                          <a:endParaRPr lang="ru-RU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09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φ</a:t>
                          </a:r>
                          <a:r>
                            <a:rPr lang="en-US" dirty="0" smtClean="0"/>
                            <a:t>(1020)  46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7688816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  <m:bar>
                                  <m:barPr>
                                    <m:pos m:val="top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p</m:t>
                                    </m:r>
                                  </m:e>
                                </m:bar>
                              </m:oMath>
                            </m:oMathPara>
                          </a14:m>
                          <a:endParaRPr lang="ru-RU" i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8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3387757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58121964"/>
                  </p:ext>
                </p:extLst>
              </p:nvPr>
            </p:nvGraphicFramePr>
            <p:xfrm>
              <a:off x="251520" y="764704"/>
              <a:ext cx="5112568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02920">
                      <a:extLst>
                        <a:ext uri="{9D8B030D-6E8A-4147-A177-3AD203B41FA5}">
                          <a16:colId xmlns:a16="http://schemas.microsoft.com/office/drawing/2014/main" val="4284366950"/>
                        </a:ext>
                      </a:extLst>
                    </a:gridCol>
                    <a:gridCol w="2118143">
                      <a:extLst>
                        <a:ext uri="{9D8B030D-6E8A-4147-A177-3AD203B41FA5}">
                          <a16:colId xmlns:a16="http://schemas.microsoft.com/office/drawing/2014/main" val="1016928205"/>
                        </a:ext>
                      </a:extLst>
                    </a:gridCol>
                    <a:gridCol w="2091505">
                      <a:extLst>
                        <a:ext uri="{9D8B030D-6E8A-4147-A177-3AD203B41FA5}">
                          <a16:colId xmlns:a16="http://schemas.microsoft.com/office/drawing/2014/main" val="16585233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Atom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err="1" smtClean="0"/>
                            <a:t>Borh</a:t>
                          </a:r>
                          <a:r>
                            <a:rPr lang="en-US" dirty="0" smtClean="0"/>
                            <a:t> radius </a:t>
                          </a:r>
                          <a:r>
                            <a:rPr lang="en-US" i="1" dirty="0" err="1" smtClean="0"/>
                            <a:t>a</a:t>
                          </a:r>
                          <a:r>
                            <a:rPr lang="en-US" i="1" baseline="-25000" dirty="0" err="1" smtClean="0"/>
                            <a:t>B</a:t>
                          </a:r>
                          <a:r>
                            <a:rPr lang="en-US" dirty="0" smtClean="0"/>
                            <a:t> [</a:t>
                          </a:r>
                          <a:r>
                            <a:rPr lang="en-US" dirty="0" err="1" smtClean="0"/>
                            <a:t>fm</a:t>
                          </a:r>
                          <a:r>
                            <a:rPr lang="en-US" dirty="0" smtClean="0"/>
                            <a:t>]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esonance  c</a:t>
                          </a:r>
                          <a:r>
                            <a:rPr lang="el-GR" dirty="0" smtClean="0"/>
                            <a:t>τ</a:t>
                          </a:r>
                          <a:r>
                            <a:rPr lang="en-US" dirty="0" smtClean="0"/>
                            <a:t> [</a:t>
                          </a:r>
                          <a:r>
                            <a:rPr lang="en-US" dirty="0" err="1" smtClean="0"/>
                            <a:t>fm</a:t>
                          </a:r>
                          <a:r>
                            <a:rPr lang="en-US" dirty="0" smtClean="0"/>
                            <a:t>]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848230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baseline="30000" dirty="0" smtClean="0"/>
                            <a:t>+</a:t>
                          </a:r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baseline="30000" dirty="0" smtClean="0"/>
                            <a:t>–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8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ω</a:t>
                          </a:r>
                          <a:r>
                            <a:rPr lang="en-US" dirty="0" smtClean="0"/>
                            <a:t>(782)    23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1391611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i="1" baseline="0" dirty="0" smtClean="0"/>
                            <a:t>K</a:t>
                          </a:r>
                          <a:endParaRPr lang="ru-RU" i="1" baseline="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48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ω</a:t>
                          </a:r>
                          <a:r>
                            <a:rPr lang="en-US" dirty="0" smtClean="0"/>
                            <a:t>(782) + </a:t>
                          </a:r>
                          <a:r>
                            <a:rPr lang="el-GR" dirty="0" smtClean="0"/>
                            <a:t>φ</a:t>
                          </a:r>
                          <a:r>
                            <a:rPr lang="en-US" dirty="0" smtClean="0"/>
                            <a:t>(1020)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899681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1" baseline="0" dirty="0" smtClean="0"/>
                            <a:t>K</a:t>
                          </a:r>
                          <a:r>
                            <a:rPr lang="en-US" sz="1800" baseline="30000" dirty="0" smtClean="0"/>
                            <a:t>+</a:t>
                          </a:r>
                          <a:r>
                            <a:rPr lang="en-US" sz="1800" i="1" baseline="0" dirty="0" smtClean="0"/>
                            <a:t>K</a:t>
                          </a:r>
                          <a:r>
                            <a:rPr lang="en-US" sz="1800" baseline="30000" dirty="0" smtClean="0"/>
                            <a:t>–</a:t>
                          </a:r>
                          <a:endParaRPr lang="ru-RU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09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φ</a:t>
                          </a:r>
                          <a:r>
                            <a:rPr lang="en-US" dirty="0" smtClean="0"/>
                            <a:t>(1020)  46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7688816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76" t="-408197" r="-470270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8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33877576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5462352"/>
              </p:ext>
            </p:extLst>
          </p:nvPr>
        </p:nvGraphicFramePr>
        <p:xfrm>
          <a:off x="265862" y="2822566"/>
          <a:ext cx="435590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9479">
                  <a:extLst>
                    <a:ext uri="{9D8B030D-6E8A-4147-A177-3AD203B41FA5}">
                      <a16:colId xmlns:a16="http://schemas.microsoft.com/office/drawing/2014/main" val="2863673697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368503125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728755370"/>
                    </a:ext>
                  </a:extLst>
                </a:gridCol>
                <a:gridCol w="2376263">
                  <a:extLst>
                    <a:ext uri="{9D8B030D-6E8A-4147-A177-3AD203B41FA5}">
                      <a16:colId xmlns:a16="http://schemas.microsoft.com/office/drawing/2014/main" val="37350966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Z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Nublear</a:t>
                      </a:r>
                      <a:r>
                        <a:rPr lang="en-US" dirty="0" smtClean="0"/>
                        <a:t> radius [</a:t>
                      </a:r>
                      <a:r>
                        <a:rPr lang="en-US" dirty="0" err="1" smtClean="0"/>
                        <a:t>fm</a:t>
                      </a:r>
                      <a:r>
                        <a:rPr lang="en-US" dirty="0" smtClean="0"/>
                        <a:t>]</a:t>
                      </a:r>
                      <a:endParaRPr lang="ru-RU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67023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.01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56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41408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i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8.6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78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96349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t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5.0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.13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915507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14441" y="4823552"/>
                <a:ext cx="6192688" cy="687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…</m:t>
                        </m:r>
                      </m:e>
                    </m:d>
                  </m:oMath>
                </a14:m>
                <a:r>
                  <a:rPr lang="en-US" sz="24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441" y="4823552"/>
                <a:ext cx="6192688" cy="687368"/>
              </a:xfrm>
              <a:prstGeom prst="rect">
                <a:avLst/>
              </a:prstGeom>
              <a:blipFill>
                <a:blip r:embed="rId3"/>
                <a:stretch>
                  <a:fillRect b="-17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74008" y="4361887"/>
                <a:ext cx="88955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Coulomb correlation  with account of size of pair production reg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008" y="4361887"/>
                <a:ext cx="8895512" cy="461665"/>
              </a:xfrm>
              <a:prstGeom prst="rect">
                <a:avLst/>
              </a:prstGeom>
              <a:blipFill>
                <a:blip r:embed="rId4"/>
                <a:stretch>
                  <a:fillRect l="-1097" t="-10667" b="-30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078537" y="5668982"/>
            <a:ext cx="39809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oint-like Coulomb correlation</a:t>
            </a:r>
            <a:endParaRPr lang="ru-RU" sz="2400" dirty="0"/>
          </a:p>
        </p:txBody>
      </p:sp>
      <p:cxnSp>
        <p:nvCxnSpPr>
          <p:cNvPr id="14" name="Прямая со стрелкой 13"/>
          <p:cNvCxnSpPr/>
          <p:nvPr/>
        </p:nvCxnSpPr>
        <p:spPr>
          <a:xfrm>
            <a:off x="899592" y="4735455"/>
            <a:ext cx="624408" cy="3138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flipV="1">
            <a:off x="2590800" y="5306019"/>
            <a:ext cx="549247" cy="50022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0435959"/>
      </p:ext>
    </p:extLst>
  </p:cSld>
  <p:clrMapOvr>
    <a:masterClrMapping/>
  </p:clrMapOvr>
</p:sld>
</file>

<file path=ppt/theme/theme1.xml><?xml version="1.0" encoding="utf-8"?>
<a:theme xmlns:a="http://schemas.openxmlformats.org/drawingml/2006/main" name="2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73</TotalTime>
  <Words>2747</Words>
  <Application>Microsoft Office PowerPoint</Application>
  <PresentationFormat>On-screen Show (4:3)</PresentationFormat>
  <Paragraphs>483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9" baseType="lpstr">
      <vt:lpstr>Gungsuh</vt:lpstr>
      <vt:lpstr>MS PGothic</vt:lpstr>
      <vt:lpstr>MS PGothic</vt:lpstr>
      <vt:lpstr>Arial</vt:lpstr>
      <vt:lpstr>Calibri</vt:lpstr>
      <vt:lpstr>Cambria Math</vt:lpstr>
      <vt:lpstr>DejaVu LGC Sans</vt:lpstr>
      <vt:lpstr>Impact</vt:lpstr>
      <vt:lpstr>Script MT Bold</vt:lpstr>
      <vt:lpstr>Sylfaen</vt:lpstr>
      <vt:lpstr>Symbol</vt:lpstr>
      <vt:lpstr>Times New Roman</vt:lpstr>
      <vt:lpstr>2_Custom Design</vt:lpstr>
      <vt:lpstr>Office Theme</vt:lpstr>
      <vt:lpstr>3_Custom Design</vt:lpstr>
      <vt:lpstr>4_Custom Design</vt:lpstr>
      <vt:lpstr>Equation</vt:lpstr>
      <vt:lpstr>AcroExch.Document.D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RAC++ (Setup Isometric view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RAC++ Setup (top view)</vt:lpstr>
      <vt:lpstr>DIRAC++ (Detectors)</vt:lpstr>
      <vt:lpstr>PowerPoint Presentation</vt:lpstr>
      <vt:lpstr>PowerPoint Presentation</vt:lpstr>
      <vt:lpstr>PowerPoint Presentation</vt:lpstr>
    </vt:vector>
  </TitlesOfParts>
  <Company>diakov.ne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Pack by Diakov</dc:creator>
  <cp:lastModifiedBy>Leonid Nemenov</cp:lastModifiedBy>
  <cp:revision>338</cp:revision>
  <cp:lastPrinted>2018-01-26T11:28:09Z</cp:lastPrinted>
  <dcterms:created xsi:type="dcterms:W3CDTF">2016-08-25T08:01:42Z</dcterms:created>
  <dcterms:modified xsi:type="dcterms:W3CDTF">2018-01-26T11:28:44Z</dcterms:modified>
</cp:coreProperties>
</file>